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5BDBE2E" w14:textId="77777777" w:rsidR="004C43D5" w:rsidRPr="00FD42B7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bidi="ar-MA"/>
        </w:rPr>
      </w:pPr>
    </w:p>
    <w:p w14:paraId="2C1DC846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rtl/>
          <w:lang w:eastAsia="ko-KR" w:bidi="ar-MA"/>
        </w:rPr>
      </w:pPr>
    </w:p>
    <w:p w14:paraId="59DEC276" w14:textId="7946D924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rtl/>
          <w:lang w:eastAsia="ko-KR" w:bidi="ar-MA"/>
        </w:rPr>
      </w:pPr>
      <w:r>
        <w:rPr>
          <w:rFonts w:ascii="Calibri" w:hAnsi="Calibri" w:cs="Calibri"/>
          <w:b/>
          <w:bCs/>
          <w:noProof/>
          <w:sz w:val="2"/>
          <w:szCs w:val="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E0537CF" wp14:editId="1DC98E9D">
                <wp:simplePos x="0" y="0"/>
                <wp:positionH relativeFrom="column">
                  <wp:posOffset>1354015</wp:posOffset>
                </wp:positionH>
                <wp:positionV relativeFrom="paragraph">
                  <wp:posOffset>12847</wp:posOffset>
                </wp:positionV>
                <wp:extent cx="4325816" cy="606669"/>
                <wp:effectExtent l="19050" t="19050" r="17780" b="22225"/>
                <wp:wrapNone/>
                <wp:docPr id="10" name="Zone de text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25816" cy="60666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28575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B6E169" w14:textId="77777777" w:rsidR="004C43D5" w:rsidRPr="004C43D5" w:rsidRDefault="004C43D5" w:rsidP="004C43D5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44"/>
                                <w:szCs w:val="44"/>
                                <w:lang w:eastAsia="ko-KR" w:bidi="ar-MA"/>
                              </w:rPr>
                            </w:pPr>
                            <w:r w:rsidRPr="004C43D5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2"/>
                                <w:szCs w:val="52"/>
                                <w:lang w:bidi="ar-MA"/>
                              </w:rPr>
                              <w:t>Fiche technique</w:t>
                            </w:r>
                          </w:p>
                          <w:p w14:paraId="2ADE1C19" w14:textId="77777777" w:rsidR="004C43D5" w:rsidRDefault="004C43D5" w:rsidP="004C43D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E0537CF" id="_x0000_t202" coordsize="21600,21600" o:spt="202" path="m,l,21600r21600,l21600,xe">
                <v:stroke joinstyle="miter"/>
                <v:path gradientshapeok="t" o:connecttype="rect"/>
              </v:shapetype>
              <v:shape id="Zone de texte 10" o:spid="_x0000_s1026" type="#_x0000_t202" style="position:absolute;left:0;text-align:left;margin-left:106.6pt;margin-top:1pt;width:340.6pt;height:47.7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" fillcolor="white [3201]" strokeweight="2.25pt">
                <v:textbox>
                  <w:txbxContent>
                    <w:p w14:paraId="51B6E169" w14:textId="77777777" w:rsidR="004C43D5" w:rsidRPr="004C43D5" w:rsidRDefault="004C43D5" w:rsidP="004C43D5">
                      <w:pPr>
                        <w:bidi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44"/>
                          <w:szCs w:val="44"/>
                          <w:lang w:eastAsia="ko-KR" w:bidi="ar-MA"/>
                        </w:rPr>
                      </w:pPr>
                      <w:r w:rsidRPr="004C43D5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2"/>
                          <w:szCs w:val="52"/>
                          <w:lang w:bidi="ar-MA"/>
                        </w:rPr>
                        <w:t>Fiche technique</w:t>
                      </w:r>
                    </w:p>
                    <w:p w14:paraId="2ADE1C19" w14:textId="77777777" w:rsidR="004C43D5" w:rsidRDefault="004C43D5" w:rsidP="004C43D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51D6FD50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rtl/>
          <w:lang w:eastAsia="ko-KR" w:bidi="ar-MA"/>
        </w:rPr>
      </w:pPr>
    </w:p>
    <w:p w14:paraId="3FC0B4BD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rtl/>
          <w:lang w:eastAsia="ko-KR" w:bidi="ar-MA"/>
        </w:rPr>
      </w:pPr>
    </w:p>
    <w:p w14:paraId="5EE285DC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DE01DCE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9E40D5F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CE1F5C9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39F1F06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A75FE85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BB23040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DF1CB83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0192646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FDE226C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47DB5EA7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45CB0934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92CF63F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CEF8701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C1B3370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A91361C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2FD5DBFD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A6550A7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BD3E50B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B06B0AF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AB513AB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FC08F1F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93F3F72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A71F88B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4158B733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378FD0B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390367C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E870252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C70E45E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1F5EF86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870EBEF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F1813ED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9C15EB6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A5B5072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4C2A0792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37143EF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2B47DDC6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F13C660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4AE3BB9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B3602F3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21BD67C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tbl>
      <w:tblPr>
        <w:tblpPr w:leftFromText="141" w:rightFromText="141" w:vertAnchor="text" w:horzAnchor="margin" w:tblpXSpec="center" w:tblpY="-70"/>
        <w:bidiVisual/>
        <w:tblW w:w="0" w:type="auto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4726"/>
        <w:gridCol w:w="4726"/>
      </w:tblGrid>
      <w:tr w:rsidR="004C43D5" w14:paraId="18B942A2" w14:textId="77777777" w:rsidTr="004C43D5">
        <w:trPr>
          <w:trHeight w:val="525"/>
        </w:trPr>
        <w:tc>
          <w:tcPr>
            <w:tcW w:w="4726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14:paraId="44A43495" w14:textId="77777777" w:rsidR="004C43D5" w:rsidRPr="004C43D5" w:rsidRDefault="004C43D5" w:rsidP="004C43D5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Matière </w:t>
            </w:r>
            <w:proofErr w:type="gramStart"/>
            <w:r w:rsidRPr="004C43D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:Mathématiques</w:t>
            </w:r>
            <w:proofErr w:type="gramEnd"/>
          </w:p>
        </w:tc>
        <w:tc>
          <w:tcPr>
            <w:tcW w:w="4726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14:paraId="6A8202FB" w14:textId="77777777" w:rsidR="004C43D5" w:rsidRPr="004C43D5" w:rsidRDefault="004C43D5" w:rsidP="004C43D5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Professeur </w:t>
            </w:r>
            <w:proofErr w:type="gramStart"/>
            <w:r w:rsidRPr="004C43D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:Mouad</w:t>
            </w:r>
            <w:proofErr w:type="gramEnd"/>
            <w:r w:rsidRPr="004C43D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 xml:space="preserve"> ZILLOU</w:t>
            </w:r>
          </w:p>
        </w:tc>
      </w:tr>
    </w:tbl>
    <w:p w14:paraId="00FFFAFD" w14:textId="648AACE4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  <w:r>
        <w:rPr>
          <w:rFonts w:ascii="Calibri" w:hAnsi="Calibri" w:cs="Calibri"/>
          <w:b/>
          <w:bCs/>
          <w:noProof/>
          <w:sz w:val="2"/>
          <w:szCs w:val="2"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717805E" wp14:editId="4C0ACC43">
                <wp:simplePos x="0" y="0"/>
                <wp:positionH relativeFrom="page">
                  <wp:align>center</wp:align>
                </wp:positionH>
                <wp:positionV relativeFrom="paragraph">
                  <wp:posOffset>9623</wp:posOffset>
                </wp:positionV>
                <wp:extent cx="4052961" cy="404447"/>
                <wp:effectExtent l="0" t="0" r="24130" b="15240"/>
                <wp:wrapNone/>
                <wp:docPr id="11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2961" cy="40444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E81621" w14:textId="2D58FD87" w:rsidR="004C43D5" w:rsidRPr="004C43D5" w:rsidRDefault="004C43D5" w:rsidP="004C43D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48"/>
                                <w:szCs w:val="48"/>
                              </w:rPr>
                            </w:pPr>
                            <w:r w:rsidRPr="004C43D5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48"/>
                                <w:szCs w:val="48"/>
                              </w:rPr>
                              <w:t>Calcul vectori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7805E" id="Zone de texte 11" o:spid="_x0000_s1027" type="#_x0000_t202" style="position:absolute;left:0;text-align:left;margin-left:0;margin-top:.75pt;width:319.15pt;height:31.85pt;z-index:2516715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" fillcolor="white [3201]" strokeweight=".5pt">
                <v:textbox>
                  <w:txbxContent>
                    <w:p w14:paraId="49E81621" w14:textId="2D58FD87" w:rsidR="004C43D5" w:rsidRPr="004C43D5" w:rsidRDefault="004C43D5" w:rsidP="004C43D5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48"/>
                          <w:szCs w:val="48"/>
                        </w:rPr>
                      </w:pPr>
                      <w:r w:rsidRPr="004C43D5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48"/>
                          <w:szCs w:val="48"/>
                        </w:rPr>
                        <w:t>Calcul vectoriel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774C6844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4948FDEB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0420BE5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0CF1CC4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48F7D78" w14:textId="77777777" w:rsidR="004C43D5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tbl>
      <w:tblPr>
        <w:tblpPr w:leftFromText="141" w:rightFromText="141" w:vertAnchor="text" w:horzAnchor="margin" w:tblpY="705"/>
        <w:bidiVisual/>
        <w:tblW w:w="1035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638"/>
        <w:gridCol w:w="3013"/>
        <w:gridCol w:w="11"/>
        <w:gridCol w:w="2688"/>
        <w:gridCol w:w="6"/>
      </w:tblGrid>
      <w:tr w:rsidR="000A726E" w14:paraId="384AE20B" w14:textId="77777777" w:rsidTr="000A726E">
        <w:trPr>
          <w:gridAfter w:val="1"/>
          <w:wAfter w:w="6" w:type="dxa"/>
          <w:trHeight w:val="217"/>
        </w:trPr>
        <w:tc>
          <w:tcPr>
            <w:tcW w:w="46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14:paraId="60043DE3" w14:textId="77777777" w:rsidR="000A726E" w:rsidRPr="000A726E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lang w:bidi="ar-MA"/>
              </w:rPr>
              <w:t>Niveau : TCSF</w:t>
            </w:r>
          </w:p>
        </w:tc>
        <w:tc>
          <w:tcPr>
            <w:tcW w:w="302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14:paraId="1DC70DE6" w14:textId="77777777" w:rsidR="000A726E" w:rsidRPr="000A726E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lang w:bidi="ar-MA"/>
              </w:rPr>
              <w:t>Durée : 5 heures</w:t>
            </w:r>
          </w:p>
        </w:tc>
        <w:tc>
          <w:tcPr>
            <w:tcW w:w="26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786D01A0" w14:textId="77777777" w:rsidR="000A726E" w:rsidRPr="00D75908" w:rsidRDefault="000A726E" w:rsidP="000A726E">
            <w:pPr>
              <w:bidi/>
              <w:spacing w:after="0" w:line="240" w:lineRule="auto"/>
              <w:jc w:val="right"/>
              <w:rPr>
                <w:rFonts w:ascii="Calibri" w:hAnsi="Calibri" w:cs="Calibri"/>
                <w:b/>
                <w:bCs/>
                <w:i/>
                <w:iCs/>
                <w:color w:val="0070C0"/>
                <w:sz w:val="30"/>
                <w:szCs w:val="30"/>
                <w:lang w:bidi="ar-MA"/>
              </w:rPr>
            </w:pPr>
          </w:p>
          <w:p w14:paraId="08E44580" w14:textId="77777777" w:rsidR="000A726E" w:rsidRPr="00D75908" w:rsidRDefault="000A726E" w:rsidP="000A726E">
            <w:pPr>
              <w:bidi/>
              <w:spacing w:after="0" w:line="240" w:lineRule="auto"/>
              <w:jc w:val="right"/>
              <w:rPr>
                <w:rFonts w:ascii="Calibri" w:hAnsi="Calibri" w:cs="Calibri"/>
                <w:b/>
                <w:bCs/>
                <w:i/>
                <w:iCs/>
                <w:color w:val="0070C0"/>
                <w:sz w:val="14"/>
                <w:szCs w:val="14"/>
                <w:lang w:bidi="ar-MA"/>
              </w:rPr>
            </w:pPr>
          </w:p>
        </w:tc>
      </w:tr>
      <w:tr w:rsidR="000A726E" w14:paraId="5C3A994A" w14:textId="77777777" w:rsidTr="000A726E">
        <w:trPr>
          <w:trHeight w:val="1303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2BCE8FB9" w14:textId="63D8E531" w:rsidR="000A726E" w:rsidRPr="000A726E" w:rsidRDefault="000A726E" w:rsidP="000A726E">
            <w:pPr>
              <w:pStyle w:val="Paragraphedeliste"/>
              <w:numPr>
                <w:ilvl w:val="0"/>
                <w:numId w:val="19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Construire un vecteur de la </w:t>
            </w:r>
            <w:r w:rsidR="003C00B1"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forme</w:t>
            </w:r>
            <w:r w:rsidRPr="000A726E">
              <w:rPr>
                <w:rFonts w:asciiTheme="majorBidi" w:hAnsiTheme="majorBidi" w:cstheme="majorBidi"/>
                <w:i/>
                <w:iCs/>
                <w:color w:val="000000"/>
                <w:position w:val="-6"/>
                <w:sz w:val="24"/>
                <w:szCs w:val="24"/>
              </w:rPr>
              <w:object w:dxaOrig="780" w:dyaOrig="340" w14:anchorId="427559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6.5pt" o:ole="">
                  <v:imagedata r:id="rId7" o:title=""/>
                </v:shape>
                <o:OLEObject Type="Embed" ProgID="Equation.DSMT4" ShapeID="_x0000_i1025" DrawAspect="Content" ObjectID="_1662736847" r:id="rId8"/>
              </w:object>
            </w:r>
            <w:r>
              <w:rPr>
                <w:rFonts w:asciiTheme="majorBidi" w:hAnsiTheme="majorBidi" w:cstheme="majorBidi"/>
                <w:i/>
                <w:iCs/>
                <w:color w:val="000000"/>
                <w:sz w:val="24"/>
                <w:szCs w:val="24"/>
              </w:rPr>
              <w:t>.</w:t>
            </w:r>
          </w:p>
          <w:p w14:paraId="2E6C69E0" w14:textId="77777777" w:rsidR="000A726E" w:rsidRPr="000A726E" w:rsidRDefault="000A726E" w:rsidP="000A726E">
            <w:pPr>
              <w:pStyle w:val="Paragraphedeliste"/>
              <w:numPr>
                <w:ilvl w:val="0"/>
                <w:numId w:val="19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Exprimer les notions et les propriétés de la géométrie affine en utilisant l’outil vectoriel et réciproquement.</w:t>
            </w:r>
          </w:p>
          <w:p w14:paraId="10267CA9" w14:textId="77777777" w:rsidR="000A726E" w:rsidRPr="000A726E" w:rsidRDefault="000A726E" w:rsidP="000A726E">
            <w:pPr>
              <w:pStyle w:val="Paragraphedeliste"/>
              <w:numPr>
                <w:ilvl w:val="0"/>
                <w:numId w:val="19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Résoudre des problèmes géométriques en utilisant l’outil vectoriel.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3AD36D98" w14:textId="77777777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5C203FC0" w14:textId="77777777" w:rsidR="000A726E" w:rsidRPr="004C43D5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Les capacités attendues</w:t>
            </w:r>
          </w:p>
        </w:tc>
      </w:tr>
      <w:tr w:rsidR="000A726E" w14:paraId="6A440AE0" w14:textId="77777777" w:rsidTr="000A726E">
        <w:trPr>
          <w:trHeight w:val="1357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592EE54D" w14:textId="77777777" w:rsidR="000A726E" w:rsidRPr="000A726E" w:rsidRDefault="000A726E" w:rsidP="000A726E">
            <w:pPr>
              <w:pStyle w:val="Paragraphedeliste"/>
              <w:numPr>
                <w:ilvl w:val="0"/>
                <w:numId w:val="20"/>
              </w:numPr>
              <w:spacing w:after="200" w:line="276" w:lineRule="auto"/>
              <w:ind w:left="306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Egalité de deux vecteurs ; somme de deux vecteurs ; relation de Chasles.</w:t>
            </w:r>
          </w:p>
          <w:p w14:paraId="265F11A5" w14:textId="55FDE2CB" w:rsidR="000A726E" w:rsidRPr="000A726E" w:rsidRDefault="000A726E" w:rsidP="000A726E">
            <w:pPr>
              <w:pStyle w:val="Paragraphedeliste"/>
              <w:numPr>
                <w:ilvl w:val="0"/>
                <w:numId w:val="20"/>
              </w:numPr>
              <w:spacing w:after="200" w:line="276" w:lineRule="auto"/>
              <w:ind w:left="306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Multiplication d’un vecteur par un nombre </w:t>
            </w:r>
            <w:r w:rsidR="003C00B1"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réel.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 xml:space="preserve">Colinéarité de deux vecteurs, alignement de trois </w:t>
            </w:r>
            <w:r w:rsidR="003C00B1"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points.</w:t>
            </w:r>
          </w:p>
          <w:p w14:paraId="156295C9" w14:textId="628697FA" w:rsidR="000A726E" w:rsidRPr="000A726E" w:rsidRDefault="000A726E" w:rsidP="000A726E">
            <w:pPr>
              <w:pStyle w:val="Paragraphedeliste"/>
              <w:numPr>
                <w:ilvl w:val="0"/>
                <w:numId w:val="20"/>
              </w:numPr>
              <w:spacing w:after="200" w:line="276" w:lineRule="auto"/>
              <w:ind w:left="306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Définition vectorielle du milieu d’un segment.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5912018A" w14:textId="77777777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22D1EB7E" w14:textId="77777777" w:rsidR="000A726E" w:rsidRPr="004C43D5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Contenus du programme</w:t>
            </w:r>
          </w:p>
        </w:tc>
      </w:tr>
      <w:tr w:rsidR="000A726E" w14:paraId="03DEEBF8" w14:textId="77777777" w:rsidTr="000A726E">
        <w:trPr>
          <w:trHeight w:val="1881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0AF7E62E" w14:textId="7A5117FC" w:rsidR="000A726E" w:rsidRPr="000A726E" w:rsidRDefault="000A726E" w:rsidP="000A726E">
            <w:pPr>
              <w:pStyle w:val="Paragraphedeliste"/>
              <w:numPr>
                <w:ilvl w:val="0"/>
                <w:numId w:val="21"/>
              </w:numPr>
              <w:spacing w:after="0" w:line="276" w:lineRule="auto"/>
              <w:ind w:left="164" w:hanging="142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On rappellera les définitions de la somme de deux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>vecteurs et de la multiplication d’un vecteur par un nombre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>réel, on introduira ensuite, à travers des activités simples</w:t>
            </w:r>
            <w:proofErr w:type="gramStart"/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,</w:t>
            </w:r>
            <w:proofErr w:type="gramEnd"/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 xml:space="preserve">les propriétés </w:t>
            </w:r>
            <w:r w:rsidRPr="000A726E">
              <w:rPr>
                <w:rFonts w:asciiTheme="majorBidi" w:hAnsiTheme="majorBidi" w:cstheme="majorBidi"/>
                <w:color w:val="000000"/>
                <w:position w:val="-14"/>
                <w:sz w:val="24"/>
                <w:szCs w:val="24"/>
              </w:rPr>
              <w:object w:dxaOrig="1840" w:dyaOrig="420" w14:anchorId="0598C095">
                <v:shape id="_x0000_i1026" type="#_x0000_t75" style="width:92.25pt;height:21pt" o:ole="">
                  <v:imagedata r:id="rId9" o:title=""/>
                </v:shape>
                <o:OLEObject Type="Embed" ProgID="Equation.DSMT4" ShapeID="_x0000_i1026" DrawAspect="Content" ObjectID="_1662736848" r:id="rId10"/>
              </w:objec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et </w:t>
            </w:r>
            <w:r w:rsidRPr="000A726E">
              <w:rPr>
                <w:rFonts w:asciiTheme="majorBidi" w:hAnsiTheme="majorBidi" w:cstheme="majorBidi"/>
                <w:color w:val="000000"/>
                <w:position w:val="-18"/>
                <w:sz w:val="24"/>
                <w:szCs w:val="24"/>
              </w:rPr>
              <w:object w:dxaOrig="1900" w:dyaOrig="480" w14:anchorId="39E42DDB">
                <v:shape id="_x0000_i1027" type="#_x0000_t75" style="width:95.25pt;height:24pt" o:ole="">
                  <v:imagedata r:id="rId11" o:title=""/>
                </v:shape>
                <o:OLEObject Type="Embed" ProgID="Equation.DSMT4" ShapeID="_x0000_i1027" DrawAspect="Content" ObjectID="_1662736849" r:id="rId12"/>
              </w:objec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et</w:t>
            </w:r>
            <w:proofErr w:type="spellEnd"/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0A726E">
              <w:rPr>
                <w:rFonts w:asciiTheme="majorBidi" w:hAnsiTheme="majorBidi" w:cstheme="majorBidi"/>
                <w:color w:val="000000"/>
                <w:position w:val="-18"/>
                <w:sz w:val="24"/>
                <w:szCs w:val="24"/>
              </w:rPr>
              <w:object w:dxaOrig="1520" w:dyaOrig="480" w14:anchorId="36A85220">
                <v:shape id="_x0000_i1028" type="#_x0000_t75" style="width:75.75pt;height:24pt" o:ole="">
                  <v:imagedata r:id="rId13" o:title=""/>
                </v:shape>
                <o:OLEObject Type="Embed" ProgID="Equation.DSMT4" ShapeID="_x0000_i1028" DrawAspect="Content" ObjectID="_1662736850" r:id="rId14"/>
              </w:objec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</w:p>
          <w:p w14:paraId="51C71901" w14:textId="6575A712" w:rsidR="000A726E" w:rsidRPr="000A726E" w:rsidRDefault="000A726E" w:rsidP="000A726E">
            <w:pPr>
              <w:pStyle w:val="Paragraphedeliste"/>
              <w:numPr>
                <w:ilvl w:val="0"/>
                <w:numId w:val="21"/>
              </w:numPr>
              <w:spacing w:after="0" w:line="276" w:lineRule="auto"/>
              <w:ind w:left="306" w:hanging="284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La multiplication d’un vecteur par un nombre réel doit</w: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être liée d’une </w:t>
            </w:r>
            <w:proofErr w:type="gramStart"/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part</w: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au</w:t>
            </w:r>
            <w:proofErr w:type="gramEnd"/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point M de la droite (AB) qui a pour abscisse </w:t>
            </w:r>
            <w:r w:rsidRPr="000A726E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</w:rPr>
              <w:object w:dxaOrig="200" w:dyaOrig="220" w14:anchorId="54A3A8EA">
                <v:shape id="_x0000_i1029" type="#_x0000_t75" style="width:9.75pt;height:11.25pt" o:ole="">
                  <v:imagedata r:id="rId15" o:title=""/>
                </v:shape>
                <o:OLEObject Type="Embed" ProgID="Equation.DSMT4" ShapeID="_x0000_i1029" DrawAspect="Content" ObjectID="_1662736851" r:id="rId16"/>
              </w:objec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dans le repère (A,B) c’est-à-dire</w:t>
            </w:r>
            <w:r w:rsidRPr="000A726E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</w:rPr>
              <w:object w:dxaOrig="1280" w:dyaOrig="279" w14:anchorId="4F4A8C49">
                <v:shape id="_x0000_i1030" type="#_x0000_t75" style="width:63.75pt;height:14.25pt" o:ole="">
                  <v:imagedata r:id="rId17" o:title=""/>
                </v:shape>
                <o:OLEObject Type="Embed" ProgID="Equation.DSMT4" ShapeID="_x0000_i1030" DrawAspect="Content" ObjectID="_1662736852" r:id="rId18"/>
              </w:objec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 ; </w:t>
            </w:r>
            <w:r w:rsidRPr="000A726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et d’autre part à l’interprétation vectorielle de l’alignement de trois points.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5E170970" w14:textId="77777777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34D1F1DE" w14:textId="77777777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7538A5DD" w14:textId="77777777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194015C9" w14:textId="77777777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4A90754B" w14:textId="77777777" w:rsidR="000A726E" w:rsidRPr="004C43D5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Recommandations pédagogiques</w:t>
            </w:r>
          </w:p>
          <w:p w14:paraId="22F09DB5" w14:textId="77777777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</w:tc>
      </w:tr>
      <w:tr w:rsidR="000A726E" w14:paraId="0920E99C" w14:textId="77777777" w:rsidTr="000A726E">
        <w:trPr>
          <w:trHeight w:val="1156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552EE33D" w14:textId="77777777" w:rsidR="000A726E" w:rsidRPr="000A726E" w:rsidRDefault="000A726E" w:rsidP="000A726E">
            <w:pPr>
              <w:pStyle w:val="Paragraphedeliste"/>
              <w:numPr>
                <w:ilvl w:val="0"/>
                <w:numId w:val="22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.</w:t>
            </w:r>
          </w:p>
          <w:p w14:paraId="02D06B56" w14:textId="77777777" w:rsidR="000A726E" w:rsidRPr="000A726E" w:rsidRDefault="000A726E" w:rsidP="000A726E">
            <w:pPr>
              <w:pStyle w:val="Paragraphedeliste"/>
              <w:numPr>
                <w:ilvl w:val="0"/>
                <w:numId w:val="22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ivre d’élève.</w:t>
            </w:r>
          </w:p>
          <w:p w14:paraId="10B2835C" w14:textId="6DBC54E5" w:rsidR="000A726E" w:rsidRPr="000A726E" w:rsidRDefault="000A726E" w:rsidP="000A726E">
            <w:pPr>
              <w:pStyle w:val="Paragraphedeliste"/>
              <w:numPr>
                <w:ilvl w:val="0"/>
                <w:numId w:val="22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es sites électroniques.</w:t>
            </w:r>
          </w:p>
          <w:p w14:paraId="2B660DFB" w14:textId="77777777" w:rsidR="000A726E" w:rsidRPr="000A726E" w:rsidRDefault="000A726E" w:rsidP="000A726E">
            <w:pPr>
              <w:pStyle w:val="Paragraphedeliste"/>
              <w:numPr>
                <w:ilvl w:val="0"/>
                <w:numId w:val="22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.</w:t>
            </w:r>
          </w:p>
          <w:p w14:paraId="05333173" w14:textId="77777777" w:rsidR="000A726E" w:rsidRPr="004C43D5" w:rsidRDefault="000A726E" w:rsidP="000A726E">
            <w:pPr>
              <w:spacing w:after="0" w:line="276" w:lineRule="auto"/>
              <w:ind w:left="720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572D8B82" w14:textId="77777777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094DCF93" w14:textId="77777777" w:rsidR="000A726E" w:rsidRPr="004C43D5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Fichiers utilisés dans la préparation du cours</w:t>
            </w:r>
          </w:p>
        </w:tc>
      </w:tr>
      <w:tr w:rsidR="000A726E" w14:paraId="6846ADAB" w14:textId="77777777" w:rsidTr="000A726E">
        <w:trPr>
          <w:trHeight w:val="1156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2F4D53DA" w14:textId="77777777" w:rsidR="000A726E" w:rsidRPr="007E1EEC" w:rsidRDefault="000A726E" w:rsidP="000A726E">
            <w:pPr>
              <w:pStyle w:val="Paragraphedeliste"/>
              <w:numPr>
                <w:ilvl w:val="0"/>
                <w:numId w:val="23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tableau </w:t>
            </w:r>
          </w:p>
          <w:p w14:paraId="4496AF7B" w14:textId="77777777" w:rsidR="000A726E" w:rsidRPr="007E1EEC" w:rsidRDefault="000A726E" w:rsidP="000A726E">
            <w:pPr>
              <w:pStyle w:val="Paragraphedeliste"/>
              <w:numPr>
                <w:ilvl w:val="0"/>
                <w:numId w:val="23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Marquer les difficultés</w:t>
            </w:r>
          </w:p>
          <w:p w14:paraId="63D6E0FE" w14:textId="77777777" w:rsidR="000A726E" w:rsidRPr="007E1EEC" w:rsidRDefault="000A726E" w:rsidP="000A726E">
            <w:pPr>
              <w:pStyle w:val="Paragraphedeliste"/>
              <w:numPr>
                <w:ilvl w:val="0"/>
                <w:numId w:val="23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Répartir les tâches </w:t>
            </w:r>
          </w:p>
          <w:p w14:paraId="45824BE9" w14:textId="77777777" w:rsidR="000A726E" w:rsidRPr="007E1EEC" w:rsidRDefault="000A726E" w:rsidP="000A726E">
            <w:pPr>
              <w:pStyle w:val="Paragraphedeliste"/>
              <w:numPr>
                <w:ilvl w:val="0"/>
                <w:numId w:val="23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Donner une durée suffisante pour la recherche individuelle</w:t>
            </w:r>
          </w:p>
          <w:p w14:paraId="32A7091B" w14:textId="77777777" w:rsidR="000A726E" w:rsidRPr="007E1EEC" w:rsidRDefault="000A726E" w:rsidP="000A726E">
            <w:pPr>
              <w:pStyle w:val="Paragraphedeliste"/>
              <w:numPr>
                <w:ilvl w:val="0"/>
                <w:numId w:val="23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Diagonaliser les prérequis des apprenants </w:t>
            </w:r>
          </w:p>
          <w:p w14:paraId="1F10989D" w14:textId="4D151405" w:rsidR="000A726E" w:rsidRPr="000A726E" w:rsidRDefault="000A726E" w:rsidP="000A726E">
            <w:pPr>
              <w:pStyle w:val="Paragraphedeliste"/>
              <w:numPr>
                <w:ilvl w:val="0"/>
                <w:numId w:val="23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Noter les observations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3CADDB09" w14:textId="77777777" w:rsidR="000A726E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74B8AC3A" w14:textId="77777777" w:rsidR="000A726E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5ABB8E15" w14:textId="6BB4239B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 xml:space="preserve">Rôle de l’enseignant </w:t>
            </w:r>
          </w:p>
        </w:tc>
      </w:tr>
      <w:tr w:rsidR="000A726E" w14:paraId="250EE008" w14:textId="77777777" w:rsidTr="000A726E">
        <w:trPr>
          <w:trHeight w:val="1156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78C6D8EE" w14:textId="77777777" w:rsidR="000A726E" w:rsidRPr="000A726E" w:rsidRDefault="000A726E" w:rsidP="000A726E">
            <w:pPr>
              <w:pStyle w:val="Paragraphedeliste"/>
              <w:numPr>
                <w:ilvl w:val="0"/>
                <w:numId w:val="25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 xml:space="preserve">Ecrire les activités </w:t>
            </w:r>
          </w:p>
          <w:p w14:paraId="7F7D2AC1" w14:textId="263CCD1A" w:rsidR="000A726E" w:rsidRPr="000A726E" w:rsidRDefault="000A726E" w:rsidP="000A726E">
            <w:pPr>
              <w:pStyle w:val="Paragraphedeliste"/>
              <w:numPr>
                <w:ilvl w:val="0"/>
                <w:numId w:val="25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>Répondre aux questions de l’activité avec la justification de ses solutions.</w:t>
            </w:r>
          </w:p>
          <w:p w14:paraId="7FDE1789" w14:textId="73FF7FDE" w:rsidR="000A726E" w:rsidRPr="000A726E" w:rsidRDefault="000A726E" w:rsidP="000A726E">
            <w:pPr>
              <w:pStyle w:val="Paragraphedeliste"/>
              <w:numPr>
                <w:ilvl w:val="0"/>
                <w:numId w:val="25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 xml:space="preserve">Formuler les résultats de l’activité sous forme d’un théorème, une propriété…  </w:t>
            </w:r>
          </w:p>
          <w:p w14:paraId="7F85186F" w14:textId="21A7E8CE" w:rsidR="000A726E" w:rsidRPr="000A726E" w:rsidRDefault="000A726E" w:rsidP="000A726E">
            <w:pPr>
              <w:pStyle w:val="Paragraphedeliste"/>
              <w:numPr>
                <w:ilvl w:val="0"/>
                <w:numId w:val="25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>Répondre aux exercices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734CD8A7" w14:textId="77777777" w:rsidR="000A726E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6620774D" w14:textId="77777777" w:rsidR="000A726E" w:rsidRDefault="000A726E" w:rsidP="000A726E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300759DA" w14:textId="068DAFE6" w:rsidR="000A726E" w:rsidRPr="004C43D5" w:rsidRDefault="000A726E" w:rsidP="000A726E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Rôle de l’apprenant</w:t>
            </w:r>
          </w:p>
        </w:tc>
      </w:tr>
    </w:tbl>
    <w:p w14:paraId="0D98F0F6" w14:textId="77777777" w:rsidR="004C43D5" w:rsidRPr="007E7D58" w:rsidRDefault="004C43D5" w:rsidP="004C43D5">
      <w:pPr>
        <w:bidi/>
        <w:spacing w:after="0" w:line="240" w:lineRule="auto"/>
        <w:rPr>
          <w:rFonts w:ascii="Calibri" w:hAnsi="Calibri" w:cs="Calibri"/>
          <w:b/>
          <w:bCs/>
          <w:sz w:val="36"/>
          <w:szCs w:val="36"/>
          <w:rtl/>
          <w:lang w:eastAsia="ko-KR" w:bidi="ar-MA"/>
        </w:rPr>
      </w:pPr>
    </w:p>
    <w:p w14:paraId="1215C4BF" w14:textId="14120E1F" w:rsidR="000A726E" w:rsidRPr="000A726E" w:rsidRDefault="000A726E" w:rsidP="000A726E">
      <w:pPr>
        <w:bidi/>
        <w:spacing w:after="0" w:line="240" w:lineRule="auto"/>
        <w:rPr>
          <w:rFonts w:ascii="Calibri" w:hAnsi="Calibri" w:cs="Calibri"/>
          <w:b/>
          <w:bCs/>
          <w:sz w:val="48"/>
          <w:szCs w:val="48"/>
          <w:rtl/>
          <w:lang w:eastAsia="ko-KR" w:bidi="ar-MA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902A117" wp14:editId="79A468B3">
                <wp:simplePos x="0" y="0"/>
                <wp:positionH relativeFrom="page">
                  <wp:align>center</wp:align>
                </wp:positionH>
                <wp:positionV relativeFrom="paragraph">
                  <wp:posOffset>7654095</wp:posOffset>
                </wp:positionV>
                <wp:extent cx="6057900" cy="371475"/>
                <wp:effectExtent l="0" t="0" r="19050" b="28575"/>
                <wp:wrapNone/>
                <wp:docPr id="9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579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683E84" w14:textId="77777777" w:rsidR="004C43D5" w:rsidRPr="00402BDE" w:rsidRDefault="004C43D5" w:rsidP="004C43D5">
                            <w:pPr>
                              <w:jc w:val="both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402BDE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 w:rsidRPr="00402BD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: Tableau, livre, craie, marqueurs …</w:t>
                            </w:r>
                            <w:proofErr w:type="gramStart"/>
                            <w:r w:rsidRPr="00402BD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..</w:t>
                            </w:r>
                            <w:proofErr w:type="gramEnd"/>
                          </w:p>
                          <w:p w14:paraId="7D331355" w14:textId="77777777" w:rsidR="004C43D5" w:rsidRDefault="004C43D5" w:rsidP="004C43D5">
                            <w:pPr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02A117" id="Zone de texte 3" o:spid="_x0000_s1028" type="#_x0000_t202" style="position:absolute;left:0;text-align:left;margin-left:0;margin-top:602.7pt;width:477pt;height:29.25pt;z-index:251669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" fillcolor="white [3201]" strokeweight=".5pt">
                <v:path arrowok="t"/>
                <v:textbox>
                  <w:txbxContent>
                    <w:p w14:paraId="1F683E84" w14:textId="77777777" w:rsidR="004C43D5" w:rsidRPr="00402BDE" w:rsidRDefault="004C43D5" w:rsidP="004C43D5">
                      <w:pPr>
                        <w:jc w:val="both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402BDE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</w:rPr>
                        <w:t>Outils didactiques </w:t>
                      </w:r>
                      <w:r w:rsidRPr="00402BDE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: Tableau, livre, craie, marqueurs …</w:t>
                      </w:r>
                      <w:proofErr w:type="gramStart"/>
                      <w:r w:rsidRPr="00402BDE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..</w:t>
                      </w:r>
                      <w:proofErr w:type="gramEnd"/>
                    </w:p>
                    <w:p w14:paraId="7D331355" w14:textId="77777777" w:rsidR="004C43D5" w:rsidRDefault="004C43D5" w:rsidP="004C43D5">
                      <w:pPr>
                        <w:rPr>
                          <w:lang w:bidi="ar-MA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E47E77C" w14:textId="02FCC031" w:rsidR="004C43D5" w:rsidRPr="004C43D5" w:rsidRDefault="004C43D5" w:rsidP="004C43D5">
      <w:pPr>
        <w:pBdr>
          <w:top w:val="single" w:sz="4" w:space="1" w:color="auto"/>
          <w:left w:val="single" w:sz="4" w:space="17" w:color="auto"/>
          <w:bottom w:val="single" w:sz="4" w:space="4" w:color="auto"/>
          <w:right w:val="single" w:sz="4" w:space="10" w:color="auto"/>
        </w:pBdr>
        <w:ind w:left="142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proofErr w:type="gramStart"/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lastRenderedPageBreak/>
        <w:t>Calcul  vectoriel</w:t>
      </w:r>
      <w:proofErr w:type="gramEnd"/>
      <w:r w:rsidRPr="000A2F1D">
        <w:rPr>
          <w:rFonts w:ascii="Times New Roman"/>
          <w:b/>
          <w:bCs/>
          <w:i/>
          <w:color w:val="806000" w:themeColor="accent4" w:themeShade="80"/>
          <w:sz w:val="36"/>
          <w:szCs w:val="36"/>
        </w:rPr>
        <w:t xml:space="preserve"> </w:t>
      </w:r>
    </w:p>
    <w:p w14:paraId="5439145A" w14:textId="2DA91CE4" w:rsidR="00860E75" w:rsidRPr="00676F24" w:rsidRDefault="005A1870" w:rsidP="007F711F">
      <w:pPr>
        <w:pStyle w:val="Paragraphedeliste"/>
        <w:numPr>
          <w:ilvl w:val="0"/>
          <w:numId w:val="1"/>
        </w:numPr>
        <w:pBdr>
          <w:right w:val="single" w:sz="4" w:space="4" w:color="auto"/>
        </w:pBdr>
        <w:ind w:left="142" w:firstLine="0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76F24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</w:t>
      </w:r>
      <w:r w:rsidR="00F37CE8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alité de deux vecteurs—Somme de deux vecteurs</w:t>
      </w:r>
    </w:p>
    <w:p w14:paraId="51F27B06" w14:textId="19151550" w:rsidR="00DC4C3C" w:rsidRPr="00831E6B" w:rsidRDefault="00A21EA3" w:rsidP="007F711F">
      <w:pPr>
        <w:ind w:left="142"/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09B69A3A" w14:textId="7227D301" w:rsidR="005A1870" w:rsidRDefault="00F37CE8" w:rsidP="007F711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F37CE8">
        <w:rPr>
          <w:rFonts w:asciiTheme="majorBidi" w:hAnsiTheme="majorBidi" w:cstheme="majorBidi"/>
          <w:position w:val="-10"/>
          <w:sz w:val="26"/>
          <w:szCs w:val="26"/>
        </w:rPr>
        <w:object w:dxaOrig="740" w:dyaOrig="320" w14:anchorId="39AAC3F8">
          <v:shape id="_x0000_i1031" type="#_x0000_t75" style="width:36.75pt;height:16.5pt" o:ole="">
            <v:imagedata r:id="rId19" o:title=""/>
          </v:shape>
          <o:OLEObject Type="Embed" ProgID="Equation.DSMT4" ShapeID="_x0000_i1031" DrawAspect="Content" ObjectID="_1662736853" r:id="rId20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37CE8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4F79F69A">
          <v:shape id="_x0000_i1032" type="#_x0000_t75" style="width:12.75pt;height:12.75pt" o:ole="">
            <v:imagedata r:id="rId21" o:title=""/>
          </v:shape>
          <o:OLEObject Type="Embed" ProgID="Equation.DSMT4" ShapeID="_x0000_i1032" DrawAspect="Content" ObjectID="_1662736854" r:id="rId22"/>
        </w:object>
      </w:r>
      <w:r>
        <w:rPr>
          <w:rFonts w:asciiTheme="majorBidi" w:hAnsiTheme="majorBidi" w:cstheme="majorBidi"/>
          <w:sz w:val="26"/>
          <w:szCs w:val="26"/>
        </w:rPr>
        <w:t xml:space="preserve"> quatre points du plan</w:t>
      </w:r>
    </w:p>
    <w:p w14:paraId="7CD6CAB7" w14:textId="7DDBB7DA" w:rsidR="00F37CE8" w:rsidRDefault="00F37CE8" w:rsidP="008B29E5">
      <w:pPr>
        <w:pStyle w:val="Paragraphedeliste"/>
        <w:numPr>
          <w:ilvl w:val="0"/>
          <w:numId w:val="3"/>
        </w:numPr>
        <w:ind w:left="142" w:firstLine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onstruire les points </w:t>
      </w:r>
      <w:r w:rsidRPr="00F37CE8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C31E013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662736855" r:id="rId24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37CE8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2DB7FA29">
          <v:shape id="_x0000_i1034" type="#_x0000_t75" style="width:12.75pt;height:12.75pt" o:ole="">
            <v:imagedata r:id="rId25" o:title=""/>
          </v:shape>
          <o:OLEObject Type="Embed" ProgID="Equation.DSMT4" ShapeID="_x0000_i1034" DrawAspect="Content" ObjectID="_1662736856" r:id="rId26"/>
        </w:object>
      </w:r>
      <w:r>
        <w:rPr>
          <w:rFonts w:asciiTheme="majorBidi" w:hAnsiTheme="majorBidi" w:cstheme="majorBidi"/>
          <w:sz w:val="26"/>
          <w:szCs w:val="26"/>
        </w:rPr>
        <w:t xml:space="preserve"> tels que </w:t>
      </w:r>
      <w:r w:rsidRPr="00F37CE8">
        <w:rPr>
          <w:rFonts w:asciiTheme="majorBidi" w:hAnsiTheme="majorBidi" w:cstheme="majorBidi"/>
          <w:position w:val="-4"/>
          <w:sz w:val="26"/>
          <w:szCs w:val="26"/>
        </w:rPr>
        <w:object w:dxaOrig="1520" w:dyaOrig="320" w14:anchorId="62BA88D9">
          <v:shape id="_x0000_i1035" type="#_x0000_t75" style="width:76.5pt;height:16.5pt" o:ole="">
            <v:imagedata r:id="rId27" o:title=""/>
          </v:shape>
          <o:OLEObject Type="Embed" ProgID="Equation.DSMT4" ShapeID="_x0000_i1035" DrawAspect="Content" ObjectID="_1662736857" r:id="rId2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="008E5331" w:rsidRPr="008E5331">
        <w:rPr>
          <w:rFonts w:asciiTheme="majorBidi" w:hAnsiTheme="majorBidi" w:cstheme="majorBidi"/>
          <w:position w:val="-6"/>
          <w:sz w:val="26"/>
          <w:szCs w:val="26"/>
        </w:rPr>
        <w:object w:dxaOrig="1540" w:dyaOrig="340" w14:anchorId="7A45F462">
          <v:shape id="_x0000_i1036" type="#_x0000_t75" style="width:76.5pt;height:17.25pt" o:ole="">
            <v:imagedata r:id="rId29" o:title=""/>
          </v:shape>
          <o:OLEObject Type="Embed" ProgID="Equation.DSMT4" ShapeID="_x0000_i1036" DrawAspect="Content" ObjectID="_1662736858" r:id="rId30"/>
        </w:object>
      </w:r>
      <w:r w:rsidR="008E5331">
        <w:rPr>
          <w:rFonts w:asciiTheme="majorBidi" w:hAnsiTheme="majorBidi" w:cstheme="majorBidi"/>
          <w:sz w:val="26"/>
          <w:szCs w:val="26"/>
        </w:rPr>
        <w:t xml:space="preserve"> </w:t>
      </w:r>
    </w:p>
    <w:p w14:paraId="71291503" w14:textId="0567D3F8" w:rsidR="008E5331" w:rsidRPr="00F37CE8" w:rsidRDefault="008E5331" w:rsidP="008B29E5">
      <w:pPr>
        <w:pStyle w:val="Paragraphedeliste"/>
        <w:numPr>
          <w:ilvl w:val="0"/>
          <w:numId w:val="3"/>
        </w:numPr>
        <w:ind w:left="142" w:firstLine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8E5331">
        <w:rPr>
          <w:rFonts w:asciiTheme="majorBidi" w:hAnsiTheme="majorBidi" w:cstheme="majorBidi"/>
          <w:position w:val="-6"/>
          <w:sz w:val="26"/>
          <w:szCs w:val="26"/>
        </w:rPr>
        <w:object w:dxaOrig="960" w:dyaOrig="340" w14:anchorId="10C8B88B">
          <v:shape id="_x0000_i1037" type="#_x0000_t75" style="width:48pt;height:17.25pt" o:ole="">
            <v:imagedata r:id="rId31" o:title=""/>
          </v:shape>
          <o:OLEObject Type="Embed" ProgID="Equation.DSMT4" ShapeID="_x0000_i1037" DrawAspect="Content" ObjectID="_1662736859" r:id="rId32"/>
        </w:object>
      </w:r>
      <w:r w:rsidR="00FF1E91">
        <w:rPr>
          <w:rFonts w:asciiTheme="majorBidi" w:hAnsiTheme="majorBidi" w:cstheme="majorBidi"/>
          <w:sz w:val="26"/>
          <w:szCs w:val="26"/>
        </w:rPr>
        <w:t> ; puis</w:t>
      </w:r>
      <w:r>
        <w:rPr>
          <w:rFonts w:asciiTheme="majorBidi" w:hAnsiTheme="majorBidi" w:cstheme="majorBidi"/>
          <w:sz w:val="26"/>
          <w:szCs w:val="26"/>
        </w:rPr>
        <w:t xml:space="preserve"> déduire la nature du quadrilatère </w:t>
      </w:r>
      <w:r w:rsidRPr="008E5331">
        <w:rPr>
          <w:rFonts w:asciiTheme="majorBidi" w:hAnsiTheme="majorBidi" w:cstheme="majorBidi"/>
          <w:position w:val="-6"/>
          <w:sz w:val="26"/>
          <w:szCs w:val="26"/>
        </w:rPr>
        <w:object w:dxaOrig="680" w:dyaOrig="279" w14:anchorId="4060B625">
          <v:shape id="_x0000_i1038" type="#_x0000_t75" style="width:34.5pt;height:14.25pt" o:ole="">
            <v:imagedata r:id="rId33" o:title=""/>
          </v:shape>
          <o:OLEObject Type="Embed" ProgID="Equation.DSMT4" ShapeID="_x0000_i1038" DrawAspect="Content" ObjectID="_1662736860" r:id="rId3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98B8EC1" w14:textId="1AABC4AB" w:rsidR="00A21EA3" w:rsidRDefault="008E5331" w:rsidP="007F711F">
      <w:pPr>
        <w:ind w:left="142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  <w:r w:rsidR="00A21EA3"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E19C6BD" w14:textId="3B032CC1" w:rsidR="008E5331" w:rsidRDefault="008E5331" w:rsidP="008B29E5">
      <w:pPr>
        <w:pStyle w:val="Paragraphedeliste"/>
        <w:numPr>
          <w:ilvl w:val="0"/>
          <w:numId w:val="2"/>
        </w:numP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dit que deux vecteurs sont égaux si et seulement </w:t>
      </w:r>
      <w:r w:rsidR="007F711F">
        <w:rPr>
          <w:rFonts w:asciiTheme="majorBidi" w:hAnsiTheme="majorBidi" w:cstheme="majorBidi"/>
          <w:sz w:val="26"/>
          <w:szCs w:val="26"/>
        </w:rPr>
        <w:t>s’ils</w:t>
      </w:r>
      <w:r>
        <w:rPr>
          <w:rFonts w:asciiTheme="majorBidi" w:hAnsiTheme="majorBidi" w:cstheme="majorBidi"/>
          <w:sz w:val="26"/>
          <w:szCs w:val="26"/>
        </w:rPr>
        <w:t xml:space="preserve"> ont même </w:t>
      </w:r>
      <w:r w:rsidR="007F711F">
        <w:rPr>
          <w:rFonts w:asciiTheme="majorBidi" w:hAnsiTheme="majorBidi" w:cstheme="majorBidi"/>
          <w:sz w:val="26"/>
          <w:szCs w:val="26"/>
        </w:rPr>
        <w:t>direction, même</w:t>
      </w:r>
      <w:r>
        <w:rPr>
          <w:rFonts w:asciiTheme="majorBidi" w:hAnsiTheme="majorBidi" w:cstheme="majorBidi"/>
          <w:sz w:val="26"/>
          <w:szCs w:val="26"/>
        </w:rPr>
        <w:t xml:space="preserve"> sens et même norme</w:t>
      </w:r>
      <w:r w:rsidR="007F711F">
        <w:rPr>
          <w:rFonts w:asciiTheme="majorBidi" w:hAnsiTheme="majorBidi" w:cstheme="majorBidi"/>
          <w:sz w:val="26"/>
          <w:szCs w:val="26"/>
        </w:rPr>
        <w:t>.</w:t>
      </w:r>
    </w:p>
    <w:p w14:paraId="1CDDD845" w14:textId="520FA4F5" w:rsidR="00AF5623" w:rsidRDefault="008E5331" w:rsidP="008B29E5">
      <w:pPr>
        <w:pStyle w:val="Paragraphedeliste"/>
        <w:numPr>
          <w:ilvl w:val="0"/>
          <w:numId w:val="2"/>
        </w:numP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8E5331">
        <w:rPr>
          <w:rFonts w:asciiTheme="majorBidi" w:hAnsiTheme="majorBidi" w:cstheme="majorBidi"/>
          <w:sz w:val="26"/>
          <w:szCs w:val="26"/>
        </w:rPr>
        <w:t xml:space="preserve"> Soient </w:t>
      </w:r>
      <w:r w:rsidRPr="00F37CE8">
        <w:rPr>
          <w:position w:val="-10"/>
        </w:rPr>
        <w:object w:dxaOrig="740" w:dyaOrig="320" w14:anchorId="0C4211BD">
          <v:shape id="_x0000_i1039" type="#_x0000_t75" style="width:36.75pt;height:16.5pt" o:ole="">
            <v:imagedata r:id="rId19" o:title=""/>
          </v:shape>
          <o:OLEObject Type="Embed" ProgID="Equation.DSMT4" ShapeID="_x0000_i1039" DrawAspect="Content" ObjectID="_1662736861" r:id="rId35"/>
        </w:object>
      </w:r>
      <w:r w:rsidRPr="008E5331">
        <w:rPr>
          <w:rFonts w:asciiTheme="majorBidi" w:hAnsiTheme="majorBidi" w:cstheme="majorBidi"/>
          <w:sz w:val="26"/>
          <w:szCs w:val="26"/>
        </w:rPr>
        <w:t xml:space="preserve"> et </w:t>
      </w:r>
      <w:r w:rsidRPr="00F37CE8">
        <w:rPr>
          <w:position w:val="-4"/>
        </w:rPr>
        <w:object w:dxaOrig="260" w:dyaOrig="260" w14:anchorId="5DAF3109">
          <v:shape id="_x0000_i1040" type="#_x0000_t75" style="width:12.75pt;height:12.75pt" o:ole="">
            <v:imagedata r:id="rId21" o:title=""/>
          </v:shape>
          <o:OLEObject Type="Embed" ProgID="Equation.DSMT4" ShapeID="_x0000_i1040" DrawAspect="Content" ObjectID="_1662736862" r:id="rId36"/>
        </w:object>
      </w:r>
      <w:r w:rsidRPr="008E5331">
        <w:rPr>
          <w:rFonts w:asciiTheme="majorBidi" w:hAnsiTheme="majorBidi" w:cstheme="majorBidi"/>
          <w:sz w:val="26"/>
          <w:szCs w:val="26"/>
        </w:rPr>
        <w:t xml:space="preserve"> quatre points du plan</w:t>
      </w:r>
    </w:p>
    <w:p w14:paraId="3D382ECF" w14:textId="0E3807C5" w:rsidR="008E5331" w:rsidRDefault="007F711F" w:rsidP="008B29E5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7F711F">
        <w:rPr>
          <w:rFonts w:asciiTheme="majorBidi" w:hAnsiTheme="majorBidi" w:cstheme="majorBidi"/>
          <w:position w:val="-6"/>
          <w:sz w:val="26"/>
          <w:szCs w:val="26"/>
        </w:rPr>
        <w:object w:dxaOrig="980" w:dyaOrig="340" w14:anchorId="615891F7">
          <v:shape id="_x0000_i1041" type="#_x0000_t75" style="width:48.75pt;height:17.25pt" o:ole="">
            <v:imagedata r:id="rId37" o:title=""/>
          </v:shape>
          <o:OLEObject Type="Embed" ProgID="Equation.DSMT4" ShapeID="_x0000_i1041" DrawAspect="Content" ObjectID="_1662736863" r:id="rId38"/>
        </w:object>
      </w:r>
      <w:r w:rsidR="008E533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Signifie</w:t>
      </w:r>
      <w:r w:rsidR="008E5331">
        <w:rPr>
          <w:rFonts w:asciiTheme="majorBidi" w:hAnsiTheme="majorBidi" w:cstheme="majorBidi"/>
          <w:sz w:val="26"/>
          <w:szCs w:val="26"/>
        </w:rPr>
        <w:t xml:space="preserve"> que le quadrila</w:t>
      </w:r>
      <w:r>
        <w:rPr>
          <w:rFonts w:asciiTheme="majorBidi" w:hAnsiTheme="majorBidi" w:cstheme="majorBidi"/>
          <w:sz w:val="26"/>
          <w:szCs w:val="26"/>
        </w:rPr>
        <w:t xml:space="preserve">tère </w:t>
      </w:r>
      <w:r w:rsidRPr="007F711F">
        <w:rPr>
          <w:rFonts w:asciiTheme="majorBidi" w:hAnsiTheme="majorBidi" w:cstheme="majorBidi"/>
          <w:position w:val="-6"/>
          <w:sz w:val="26"/>
          <w:szCs w:val="26"/>
        </w:rPr>
        <w:object w:dxaOrig="720" w:dyaOrig="279" w14:anchorId="0DB83BC0">
          <v:shape id="_x0000_i1042" type="#_x0000_t75" style="width:36pt;height:14.25pt" o:ole="">
            <v:imagedata r:id="rId39" o:title=""/>
          </v:shape>
          <o:OLEObject Type="Embed" ProgID="Equation.DSMT4" ShapeID="_x0000_i1042" DrawAspect="Content" ObjectID="_1662736864" r:id="rId40"/>
        </w:object>
      </w:r>
      <w:r>
        <w:rPr>
          <w:rFonts w:asciiTheme="majorBidi" w:hAnsiTheme="majorBidi" w:cstheme="majorBidi"/>
          <w:sz w:val="26"/>
          <w:szCs w:val="26"/>
        </w:rPr>
        <w:t xml:space="preserve">  est un parallélogramme.</w:t>
      </w:r>
    </w:p>
    <w:p w14:paraId="23138B60" w14:textId="4A416653" w:rsidR="007F711F" w:rsidRDefault="007F711F" w:rsidP="008B29E5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7F711F">
        <w:rPr>
          <w:rFonts w:asciiTheme="majorBidi" w:hAnsiTheme="majorBidi" w:cstheme="majorBidi"/>
          <w:position w:val="-6"/>
          <w:sz w:val="26"/>
          <w:szCs w:val="26"/>
        </w:rPr>
        <w:object w:dxaOrig="1540" w:dyaOrig="340" w14:anchorId="3FD6A9E2">
          <v:shape id="_x0000_i1043" type="#_x0000_t75" style="width:76.5pt;height:17.25pt" o:ole="">
            <v:imagedata r:id="rId41" o:title=""/>
          </v:shape>
          <o:OLEObject Type="Embed" ProgID="Equation.DSMT4" ShapeID="_x0000_i1043" DrawAspect="Content" ObjectID="_1662736865" r:id="rId42"/>
        </w:object>
      </w:r>
      <w:r w:rsidRPr="007F711F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Signifie que le quadrilatère </w:t>
      </w:r>
      <w:r w:rsidRPr="007F711F">
        <w:rPr>
          <w:rFonts w:asciiTheme="majorBidi" w:hAnsiTheme="majorBidi" w:cstheme="majorBidi"/>
          <w:position w:val="-6"/>
          <w:sz w:val="26"/>
          <w:szCs w:val="26"/>
        </w:rPr>
        <w:object w:dxaOrig="720" w:dyaOrig="279" w14:anchorId="56F8004A">
          <v:shape id="_x0000_i1044" type="#_x0000_t75" style="width:36pt;height:14.25pt" o:ole="">
            <v:imagedata r:id="rId39" o:title=""/>
          </v:shape>
          <o:OLEObject Type="Embed" ProgID="Equation.DSMT4" ShapeID="_x0000_i1044" DrawAspect="Content" ObjectID="_1662736866" r:id="rId43"/>
        </w:object>
      </w:r>
      <w:r>
        <w:rPr>
          <w:rFonts w:asciiTheme="majorBidi" w:hAnsiTheme="majorBidi" w:cstheme="majorBidi"/>
          <w:sz w:val="26"/>
          <w:szCs w:val="26"/>
        </w:rPr>
        <w:t xml:space="preserve">  est un parallélogramme.</w:t>
      </w:r>
    </w:p>
    <w:p w14:paraId="49FF5764" w14:textId="03D8ABED" w:rsidR="007F711F" w:rsidRDefault="007F711F" w:rsidP="008B29E5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7F711F">
        <w:rPr>
          <w:rFonts w:asciiTheme="majorBidi" w:hAnsiTheme="majorBidi" w:cstheme="majorBidi"/>
          <w:position w:val="-6"/>
          <w:sz w:val="26"/>
          <w:szCs w:val="26"/>
        </w:rPr>
        <w:object w:dxaOrig="1520" w:dyaOrig="340" w14:anchorId="693A32F1">
          <v:shape id="_x0000_i1045" type="#_x0000_t75" style="width:76.5pt;height:17.25pt" o:ole="">
            <v:imagedata r:id="rId44" o:title=""/>
          </v:shape>
          <o:OLEObject Type="Embed" ProgID="Equation.DSMT4" ShapeID="_x0000_i1045" DrawAspect="Content" ObjectID="_1662736867" r:id="rId45"/>
        </w:object>
      </w:r>
      <w:r>
        <w:rPr>
          <w:rFonts w:asciiTheme="majorBidi" w:hAnsiTheme="majorBidi" w:cstheme="majorBidi"/>
          <w:sz w:val="26"/>
          <w:szCs w:val="26"/>
        </w:rPr>
        <w:t xml:space="preserve"> : </w:t>
      </w:r>
      <w:r w:rsidRPr="007F711F">
        <w:rPr>
          <w:rFonts w:asciiTheme="majorBidi" w:hAnsiTheme="majorBidi" w:cstheme="majorBidi"/>
          <w:b/>
          <w:bCs/>
          <w:sz w:val="26"/>
          <w:szCs w:val="26"/>
        </w:rPr>
        <w:t>Relation de Chasles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A486556" w14:textId="1B02DC16" w:rsidR="007F711F" w:rsidRPr="008E5331" w:rsidRDefault="007F711F" w:rsidP="008B29E5">
      <w:pPr>
        <w:pStyle w:val="Paragraphedeliste"/>
        <w:numPr>
          <w:ilvl w:val="0"/>
          <w:numId w:val="4"/>
        </w:numP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on a </w:t>
      </w:r>
      <w:r w:rsidRPr="007F711F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F64AC60">
          <v:shape id="_x0000_i1046" type="#_x0000_t75" style="width:12pt;height:12.75pt" o:ole="">
            <v:imagedata r:id="rId46" o:title=""/>
          </v:shape>
          <o:OLEObject Type="Embed" ProgID="Equation.DSMT4" ShapeID="_x0000_i1046" DrawAspect="Content" ObjectID="_1662736868" r:id="rId47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7F711F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2C093B6">
          <v:shape id="_x0000_i1047" type="#_x0000_t75" style="width:12pt;height:12.75pt" o:ole="">
            <v:imagedata r:id="rId48" o:title=""/>
          </v:shape>
          <o:OLEObject Type="Embed" ProgID="Equation.DSMT4" ShapeID="_x0000_i1047" DrawAspect="Content" ObjectID="_1662736869" r:id="rId49"/>
        </w:object>
      </w:r>
      <w:r>
        <w:rPr>
          <w:rFonts w:asciiTheme="majorBidi" w:hAnsiTheme="majorBidi" w:cstheme="majorBidi"/>
          <w:sz w:val="26"/>
          <w:szCs w:val="26"/>
        </w:rPr>
        <w:t xml:space="preserve"> deux points confondus alors </w:t>
      </w:r>
      <w:r w:rsidRPr="007F711F">
        <w:rPr>
          <w:rFonts w:asciiTheme="majorBidi" w:hAnsiTheme="majorBidi" w:cstheme="majorBidi"/>
          <w:position w:val="-6"/>
          <w:sz w:val="26"/>
          <w:szCs w:val="26"/>
        </w:rPr>
        <w:object w:dxaOrig="1840" w:dyaOrig="340" w14:anchorId="7791A1C9">
          <v:shape id="_x0000_i1048" type="#_x0000_t75" style="width:91.5pt;height:17.25pt" o:ole="">
            <v:imagedata r:id="rId50" o:title=""/>
          </v:shape>
          <o:OLEObject Type="Embed" ProgID="Equation.DSMT4" ShapeID="_x0000_i1048" DrawAspect="Content" ObjectID="_1662736870" r:id="rId5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9490547" w14:textId="77777777" w:rsidR="007F711F" w:rsidRPr="007F711F" w:rsidRDefault="007F711F" w:rsidP="007F711F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7F711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 :</w:t>
      </w:r>
      <w:r w:rsidRPr="007F711F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05D78D01" w14:textId="7ACEE83D" w:rsidR="007F711F" w:rsidRDefault="007F711F" w:rsidP="007F711F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sz w:val="26"/>
          <w:szCs w:val="26"/>
        </w:rPr>
        <w:t xml:space="preserve"> Si  </w:t>
      </w:r>
      <w:r w:rsidRPr="007F711F">
        <w:rPr>
          <w:rFonts w:asciiTheme="majorBidi" w:hAnsiTheme="majorBidi" w:cstheme="majorBidi"/>
          <w:position w:val="-6"/>
          <w:sz w:val="26"/>
          <w:szCs w:val="26"/>
        </w:rPr>
        <w:object w:dxaOrig="720" w:dyaOrig="279" w14:anchorId="5A1BE6AA">
          <v:shape id="_x0000_i1049" type="#_x0000_t75" style="width:36pt;height:14.25pt" o:ole="">
            <v:imagedata r:id="rId39" o:title=""/>
          </v:shape>
          <o:OLEObject Type="Embed" ProgID="Equation.DSMT4" ShapeID="_x0000_i1049" DrawAspect="Content" ObjectID="_1662736871" r:id="rId52"/>
        </w:object>
      </w:r>
      <w:r>
        <w:rPr>
          <w:rFonts w:asciiTheme="majorBidi" w:hAnsiTheme="majorBidi" w:cstheme="majorBidi"/>
          <w:sz w:val="26"/>
          <w:szCs w:val="26"/>
        </w:rPr>
        <w:t xml:space="preserve">  est un parallélogramme,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alors </w:t>
      </w:r>
      <w:proofErr w:type="gramEnd"/>
      <w:r w:rsidRPr="007F711F">
        <w:rPr>
          <w:rFonts w:asciiTheme="majorBidi" w:hAnsiTheme="majorBidi" w:cstheme="majorBidi"/>
          <w:position w:val="-6"/>
          <w:sz w:val="26"/>
          <w:szCs w:val="26"/>
        </w:rPr>
        <w:object w:dxaOrig="700" w:dyaOrig="279" w14:anchorId="53BC1404">
          <v:shape id="_x0000_i1050" type="#_x0000_t75" style="width:35.25pt;height:14.25pt" o:ole="">
            <v:imagedata r:id="rId53" o:title=""/>
          </v:shape>
          <o:OLEObject Type="Embed" ProgID="Equation.DSMT4" ShapeID="_x0000_i1050" DrawAspect="Content" ObjectID="_1662736872" r:id="rId54"/>
        </w:object>
      </w:r>
      <w:r>
        <w:rPr>
          <w:rFonts w:asciiTheme="majorBidi" w:hAnsiTheme="majorBidi" w:cstheme="majorBidi"/>
          <w:sz w:val="26"/>
          <w:szCs w:val="26"/>
        </w:rPr>
        <w:t>,</w:t>
      </w:r>
      <w:r w:rsidR="00851A4A" w:rsidRPr="007F711F">
        <w:rPr>
          <w:rFonts w:asciiTheme="majorBidi" w:hAnsiTheme="majorBidi" w:cstheme="majorBidi"/>
          <w:position w:val="-6"/>
          <w:sz w:val="26"/>
          <w:szCs w:val="26"/>
        </w:rPr>
        <w:object w:dxaOrig="700" w:dyaOrig="279" w14:anchorId="47730F91">
          <v:shape id="_x0000_i1167" type="#_x0000_t75" style="width:35.25pt;height:14.25pt" o:ole="">
            <v:imagedata r:id="rId55" o:title=""/>
          </v:shape>
          <o:OLEObject Type="Embed" ProgID="Equation.DSMT4" ShapeID="_x0000_i1167" DrawAspect="Content" ObjectID="_1662736873" r:id="rId5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7F711F">
        <w:rPr>
          <w:rFonts w:asciiTheme="majorBidi" w:hAnsiTheme="majorBidi" w:cstheme="majorBidi"/>
          <w:position w:val="-6"/>
          <w:sz w:val="26"/>
          <w:szCs w:val="26"/>
        </w:rPr>
        <w:object w:dxaOrig="720" w:dyaOrig="279" w14:anchorId="53B67512">
          <v:shape id="_x0000_i1051" type="#_x0000_t75" style="width:36pt;height:14.25pt" o:ole="">
            <v:imagedata r:id="rId57" o:title=""/>
          </v:shape>
          <o:OLEObject Type="Embed" ProgID="Equation.DSMT4" ShapeID="_x0000_i1051" DrawAspect="Content" ObjectID="_1662736874" r:id="rId58"/>
        </w:object>
      </w:r>
      <w:r>
        <w:rPr>
          <w:rFonts w:asciiTheme="majorBidi" w:hAnsiTheme="majorBidi" w:cstheme="majorBidi"/>
          <w:sz w:val="26"/>
          <w:szCs w:val="26"/>
        </w:rPr>
        <w:t xml:space="preserve"> sont des parallélogrammes.</w:t>
      </w:r>
    </w:p>
    <w:p w14:paraId="035B9F01" w14:textId="22D1CA98" w:rsidR="00152A13" w:rsidRPr="00152A13" w:rsidRDefault="00152A13" w:rsidP="00152A13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52A13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ultiplication d’un vecteur par un nombre réel.</w:t>
      </w:r>
    </w:p>
    <w:p w14:paraId="3FFBEECB" w14:textId="37B90E23" w:rsidR="00152A13" w:rsidRDefault="00152A13" w:rsidP="008B29E5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6277D865" w14:textId="4AD9A7B0" w:rsidR="00152A13" w:rsidRDefault="00152A13" w:rsidP="00152A13">
      <w:pP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152A13">
        <w:rPr>
          <w:rFonts w:asciiTheme="majorBidi" w:hAnsiTheme="majorBidi" w:cstheme="majorBidi"/>
          <w:sz w:val="26"/>
          <w:szCs w:val="26"/>
        </w:rPr>
        <w:t xml:space="preserve">Soit </w:t>
      </w:r>
      <w:r w:rsidRPr="00152A13">
        <w:rPr>
          <w:position w:val="-6"/>
        </w:rPr>
        <w:object w:dxaOrig="200" w:dyaOrig="340" w14:anchorId="1B34C020">
          <v:shape id="_x0000_i1052" type="#_x0000_t75" style="width:9.75pt;height:17.25pt" o:ole="">
            <v:imagedata r:id="rId59" o:title=""/>
          </v:shape>
          <o:OLEObject Type="Embed" ProgID="Equation.DSMT4" ShapeID="_x0000_i1052" DrawAspect="Content" ObjectID="_1662736875" r:id="rId60"/>
        </w:object>
      </w:r>
      <w:r w:rsidRPr="00152A13">
        <w:rPr>
          <w:rFonts w:asciiTheme="majorBidi" w:hAnsiTheme="majorBidi" w:cstheme="majorBidi"/>
          <w:sz w:val="26"/>
          <w:szCs w:val="26"/>
        </w:rPr>
        <w:t xml:space="preserve"> un vecteur et soit </w:t>
      </w:r>
      <w:r w:rsidRPr="00152A13">
        <w:rPr>
          <w:position w:val="-6"/>
        </w:rPr>
        <w:object w:dxaOrig="200" w:dyaOrig="279" w14:anchorId="02A26C80">
          <v:shape id="_x0000_i1053" type="#_x0000_t75" style="width:9.75pt;height:14.25pt" o:ole="">
            <v:imagedata r:id="rId61" o:title=""/>
          </v:shape>
          <o:OLEObject Type="Embed" ProgID="Equation.DSMT4" ShapeID="_x0000_i1053" DrawAspect="Content" ObjectID="_1662736876" r:id="rId62"/>
        </w:object>
      </w:r>
      <w:r w:rsidRPr="00152A13">
        <w:rPr>
          <w:rFonts w:asciiTheme="majorBidi" w:hAnsiTheme="majorBidi" w:cstheme="majorBidi"/>
          <w:sz w:val="26"/>
          <w:szCs w:val="26"/>
        </w:rPr>
        <w:t xml:space="preserve"> un nombre réel</w:t>
      </w:r>
      <w:r w:rsidR="00FF1E91">
        <w:rPr>
          <w:rFonts w:asciiTheme="majorBidi" w:hAnsiTheme="majorBidi" w:cstheme="majorBidi"/>
          <w:sz w:val="26"/>
          <w:szCs w:val="26"/>
        </w:rPr>
        <w:t xml:space="preserve"> non </w:t>
      </w:r>
      <w:proofErr w:type="gramStart"/>
      <w:r w:rsidR="00FF1E91">
        <w:rPr>
          <w:rFonts w:asciiTheme="majorBidi" w:hAnsiTheme="majorBidi" w:cstheme="majorBidi"/>
          <w:sz w:val="26"/>
          <w:szCs w:val="26"/>
        </w:rPr>
        <w:t xml:space="preserve">nul </w:t>
      </w:r>
      <w:proofErr w:type="gramEnd"/>
      <w:r w:rsidR="00FF1E91" w:rsidRPr="00152A13">
        <w:rPr>
          <w:position w:val="-10"/>
        </w:rPr>
        <w:object w:dxaOrig="720" w:dyaOrig="320" w14:anchorId="5D48BF24">
          <v:shape id="_x0000_i1054" type="#_x0000_t75" style="width:36pt;height:16.5pt" o:ole="">
            <v:imagedata r:id="rId63" o:title=""/>
          </v:shape>
          <o:OLEObject Type="Embed" ProgID="Equation.DSMT4" ShapeID="_x0000_i1054" DrawAspect="Content" ObjectID="_1662736877" r:id="rId64"/>
        </w:object>
      </w:r>
      <w:r w:rsidRPr="00152A13">
        <w:rPr>
          <w:rFonts w:asciiTheme="majorBidi" w:hAnsiTheme="majorBidi" w:cstheme="majorBidi"/>
          <w:sz w:val="26"/>
          <w:szCs w:val="26"/>
        </w:rPr>
        <w:t>.</w:t>
      </w:r>
    </w:p>
    <w:p w14:paraId="3A2E9156" w14:textId="684AC23C" w:rsidR="00152A13" w:rsidRDefault="00152A13" w:rsidP="00152A13">
      <w:pP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multiplicité du vecteur </w:t>
      </w:r>
      <w:r w:rsidRPr="00152A13">
        <w:rPr>
          <w:position w:val="-6"/>
        </w:rPr>
        <w:object w:dxaOrig="200" w:dyaOrig="340" w14:anchorId="04EAA1A4">
          <v:shape id="_x0000_i1055" type="#_x0000_t75" style="width:9.75pt;height:17.25pt" o:ole="">
            <v:imagedata r:id="rId59" o:title=""/>
          </v:shape>
          <o:OLEObject Type="Embed" ProgID="Equation.DSMT4" ShapeID="_x0000_i1055" DrawAspect="Content" ObjectID="_1662736878" r:id="rId65"/>
        </w:object>
      </w:r>
      <w:r>
        <w:rPr>
          <w:rFonts w:asciiTheme="majorBidi" w:hAnsiTheme="majorBidi" w:cstheme="majorBidi"/>
          <w:sz w:val="26"/>
          <w:szCs w:val="26"/>
        </w:rPr>
        <w:t xml:space="preserve"> par </w:t>
      </w:r>
      <w:r w:rsidRPr="00152A13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3E3DC85B">
          <v:shape id="_x0000_i1056" type="#_x0000_t75" style="width:9.75pt;height:14.25pt" o:ole="">
            <v:imagedata r:id="rId66" o:title=""/>
          </v:shape>
          <o:OLEObject Type="Embed" ProgID="Equation.DSMT4" ShapeID="_x0000_i1056" DrawAspect="Content" ObjectID="_1662736879" r:id="rId67"/>
        </w:object>
      </w:r>
      <w:r>
        <w:rPr>
          <w:rFonts w:asciiTheme="majorBidi" w:hAnsiTheme="majorBidi" w:cstheme="majorBidi"/>
          <w:sz w:val="26"/>
          <w:szCs w:val="26"/>
        </w:rPr>
        <w:t xml:space="preserve"> est le vecteur qu’on note </w:t>
      </w:r>
      <w:r w:rsidRPr="00152A13">
        <w:rPr>
          <w:position w:val="-6"/>
        </w:rPr>
        <w:object w:dxaOrig="320" w:dyaOrig="340" w14:anchorId="02DCE0A7">
          <v:shape id="_x0000_i1057" type="#_x0000_t75" style="width:16.5pt;height:17.25pt" o:ole="">
            <v:imagedata r:id="rId68" o:title=""/>
          </v:shape>
          <o:OLEObject Type="Embed" ProgID="Equation.DSMT4" ShapeID="_x0000_i1057" DrawAspect="Content" ObjectID="_1662736880" r:id="rId69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152A13">
        <w:rPr>
          <w:position w:val="-6"/>
        </w:rPr>
        <w:object w:dxaOrig="360" w:dyaOrig="340" w14:anchorId="3539D6F3">
          <v:shape id="_x0000_i1058" type="#_x0000_t75" style="width:18pt;height:17.25pt" o:ole="">
            <v:imagedata r:id="rId70" o:title=""/>
          </v:shape>
          <o:OLEObject Type="Embed" ProgID="Equation.DSMT4" ShapeID="_x0000_i1058" DrawAspect="Content" ObjectID="_1662736881" r:id="rId71"/>
        </w:object>
      </w:r>
      <w:r>
        <w:rPr>
          <w:rFonts w:asciiTheme="majorBidi" w:hAnsiTheme="majorBidi" w:cstheme="majorBidi"/>
          <w:sz w:val="26"/>
          <w:szCs w:val="26"/>
        </w:rPr>
        <w:t xml:space="preserve"> telle que :</w:t>
      </w:r>
    </w:p>
    <w:p w14:paraId="170A626C" w14:textId="1835B1D6" w:rsidR="00152A13" w:rsidRPr="00152A13" w:rsidRDefault="00152A13" w:rsidP="008B29E5">
      <w:pPr>
        <w:pStyle w:val="Paragraphedeliste"/>
        <w:numPr>
          <w:ilvl w:val="0"/>
          <w:numId w:val="6"/>
        </w:numPr>
        <w:shd w:val="clear" w:color="auto" w:fill="D0CECE" w:themeFill="background2" w:themeFillShade="E6"/>
        <w:ind w:left="284" w:hanging="142"/>
        <w:jc w:val="both"/>
        <w:rPr>
          <w:rFonts w:asciiTheme="majorBidi" w:hAnsiTheme="majorBidi" w:cstheme="majorBidi"/>
          <w:sz w:val="26"/>
          <w:szCs w:val="26"/>
        </w:rPr>
      </w:pPr>
      <w:r w:rsidRPr="00152A13">
        <w:rPr>
          <w:rFonts w:asciiTheme="majorBidi" w:hAnsiTheme="majorBidi" w:cstheme="majorBidi"/>
          <w:sz w:val="26"/>
          <w:szCs w:val="26"/>
        </w:rPr>
        <w:t xml:space="preserve">Si </w:t>
      </w:r>
      <w:r w:rsidRPr="00152A13">
        <w:rPr>
          <w:position w:val="-6"/>
        </w:rPr>
        <w:object w:dxaOrig="560" w:dyaOrig="279" w14:anchorId="2ACF80AC">
          <v:shape id="_x0000_i1059" type="#_x0000_t75" style="width:27.75pt;height:14.25pt" o:ole="">
            <v:imagedata r:id="rId72" o:title=""/>
          </v:shape>
          <o:OLEObject Type="Embed" ProgID="Equation.DSMT4" ShapeID="_x0000_i1059" DrawAspect="Content" ObjectID="_1662736882" r:id="rId73"/>
        </w:object>
      </w:r>
      <w:r w:rsidRPr="00152A13">
        <w:rPr>
          <w:rFonts w:asciiTheme="majorBidi" w:hAnsiTheme="majorBidi" w:cstheme="majorBidi"/>
          <w:sz w:val="26"/>
          <w:szCs w:val="26"/>
        </w:rPr>
        <w:t xml:space="preserve"> alors les vecteurs </w:t>
      </w:r>
      <w:r w:rsidRPr="00152A13">
        <w:rPr>
          <w:position w:val="-6"/>
        </w:rPr>
        <w:object w:dxaOrig="200" w:dyaOrig="340" w14:anchorId="3414AAF1">
          <v:shape id="_x0000_i1060" type="#_x0000_t75" style="width:9.75pt;height:17.25pt" o:ole="">
            <v:imagedata r:id="rId59" o:title=""/>
          </v:shape>
          <o:OLEObject Type="Embed" ProgID="Equation.DSMT4" ShapeID="_x0000_i1060" DrawAspect="Content" ObjectID="_1662736883" r:id="rId74"/>
        </w:object>
      </w:r>
      <w:r w:rsidRPr="00152A13">
        <w:rPr>
          <w:rFonts w:asciiTheme="majorBidi" w:hAnsiTheme="majorBidi" w:cstheme="majorBidi"/>
          <w:sz w:val="26"/>
          <w:szCs w:val="26"/>
        </w:rPr>
        <w:t xml:space="preserve">et </w:t>
      </w:r>
      <w:r w:rsidRPr="00152A13">
        <w:rPr>
          <w:position w:val="-6"/>
        </w:rPr>
        <w:object w:dxaOrig="320" w:dyaOrig="340" w14:anchorId="22004F37">
          <v:shape id="_x0000_i1061" type="#_x0000_t75" style="width:16.5pt;height:17.25pt" o:ole="">
            <v:imagedata r:id="rId68" o:title=""/>
          </v:shape>
          <o:OLEObject Type="Embed" ProgID="Equation.DSMT4" ShapeID="_x0000_i1061" DrawAspect="Content" ObjectID="_1662736884" r:id="rId75"/>
        </w:object>
      </w:r>
      <w:r w:rsidRPr="00152A13">
        <w:rPr>
          <w:rFonts w:asciiTheme="majorBidi" w:hAnsiTheme="majorBidi" w:cstheme="majorBidi"/>
          <w:sz w:val="26"/>
          <w:szCs w:val="26"/>
        </w:rPr>
        <w:t xml:space="preserve"> ont même sens</w:t>
      </w:r>
      <w:r w:rsidR="00317A82">
        <w:rPr>
          <w:rFonts w:asciiTheme="majorBidi" w:hAnsiTheme="majorBidi" w:cstheme="majorBidi"/>
          <w:sz w:val="26"/>
          <w:szCs w:val="26"/>
        </w:rPr>
        <w:t xml:space="preserve"> et </w:t>
      </w:r>
      <w:r w:rsidR="00317A82" w:rsidRPr="00317A82">
        <w:rPr>
          <w:rFonts w:asciiTheme="majorBidi" w:hAnsiTheme="majorBidi" w:cstheme="majorBidi"/>
          <w:position w:val="-18"/>
          <w:sz w:val="26"/>
          <w:szCs w:val="26"/>
        </w:rPr>
        <w:object w:dxaOrig="1140" w:dyaOrig="480" w14:anchorId="09C24AAF">
          <v:shape id="_x0000_i1062" type="#_x0000_t75" style="width:57.75pt;height:24pt" o:ole="">
            <v:imagedata r:id="rId76" o:title=""/>
          </v:shape>
          <o:OLEObject Type="Embed" ProgID="Equation.DSMT4" ShapeID="_x0000_i1062" DrawAspect="Content" ObjectID="_1662736885" r:id="rId77"/>
        </w:object>
      </w:r>
      <w:r w:rsidR="00317A82">
        <w:rPr>
          <w:rFonts w:asciiTheme="majorBidi" w:hAnsiTheme="majorBidi" w:cstheme="majorBidi"/>
          <w:sz w:val="26"/>
          <w:szCs w:val="26"/>
        </w:rPr>
        <w:t xml:space="preserve"> </w:t>
      </w:r>
    </w:p>
    <w:p w14:paraId="09A2B589" w14:textId="6DE056EC" w:rsidR="00152A13" w:rsidRPr="00152A13" w:rsidRDefault="00152A13" w:rsidP="008B29E5">
      <w:pPr>
        <w:pStyle w:val="Paragraphedeliste"/>
        <w:numPr>
          <w:ilvl w:val="0"/>
          <w:numId w:val="6"/>
        </w:numPr>
        <w:shd w:val="clear" w:color="auto" w:fill="D0CECE" w:themeFill="background2" w:themeFillShade="E6"/>
        <w:ind w:left="284" w:hanging="142"/>
        <w:jc w:val="both"/>
        <w:rPr>
          <w:rFonts w:asciiTheme="majorBidi" w:hAnsiTheme="majorBidi" w:cstheme="majorBidi"/>
          <w:sz w:val="26"/>
          <w:szCs w:val="26"/>
        </w:rPr>
      </w:pPr>
      <w:r w:rsidRPr="00152A13">
        <w:rPr>
          <w:rFonts w:asciiTheme="majorBidi" w:hAnsiTheme="majorBidi" w:cstheme="majorBidi"/>
          <w:sz w:val="26"/>
          <w:szCs w:val="26"/>
        </w:rPr>
        <w:t xml:space="preserve">Si </w:t>
      </w:r>
      <w:r w:rsidRPr="00152A13">
        <w:rPr>
          <w:position w:val="-6"/>
        </w:rPr>
        <w:object w:dxaOrig="560" w:dyaOrig="279" w14:anchorId="7C551DC7">
          <v:shape id="_x0000_i1063" type="#_x0000_t75" style="width:27.75pt;height:14.25pt" o:ole="">
            <v:imagedata r:id="rId72" o:title=""/>
          </v:shape>
          <o:OLEObject Type="Embed" ProgID="Equation.DSMT4" ShapeID="_x0000_i1063" DrawAspect="Content" ObjectID="_1662736886" r:id="rId78"/>
        </w:object>
      </w:r>
      <w:r w:rsidRPr="00152A13">
        <w:rPr>
          <w:rFonts w:asciiTheme="majorBidi" w:hAnsiTheme="majorBidi" w:cstheme="majorBidi"/>
          <w:sz w:val="26"/>
          <w:szCs w:val="26"/>
        </w:rPr>
        <w:t xml:space="preserve"> alors les vecteurs </w:t>
      </w:r>
      <w:r w:rsidRPr="00152A13">
        <w:rPr>
          <w:position w:val="-6"/>
        </w:rPr>
        <w:object w:dxaOrig="200" w:dyaOrig="340" w14:anchorId="6864593F">
          <v:shape id="_x0000_i1064" type="#_x0000_t75" style="width:9.75pt;height:17.25pt" o:ole="">
            <v:imagedata r:id="rId59" o:title=""/>
          </v:shape>
          <o:OLEObject Type="Embed" ProgID="Equation.DSMT4" ShapeID="_x0000_i1064" DrawAspect="Content" ObjectID="_1662736887" r:id="rId79"/>
        </w:object>
      </w:r>
      <w:r w:rsidRPr="00152A13">
        <w:rPr>
          <w:rFonts w:asciiTheme="majorBidi" w:hAnsiTheme="majorBidi" w:cstheme="majorBidi"/>
          <w:sz w:val="26"/>
          <w:szCs w:val="26"/>
        </w:rPr>
        <w:t xml:space="preserve">et </w:t>
      </w:r>
      <w:r w:rsidRPr="00152A13">
        <w:rPr>
          <w:position w:val="-6"/>
        </w:rPr>
        <w:object w:dxaOrig="320" w:dyaOrig="340" w14:anchorId="6CC0ACC3">
          <v:shape id="_x0000_i1065" type="#_x0000_t75" style="width:16.5pt;height:17.25pt" o:ole="">
            <v:imagedata r:id="rId68" o:title=""/>
          </v:shape>
          <o:OLEObject Type="Embed" ProgID="Equation.DSMT4" ShapeID="_x0000_i1065" DrawAspect="Content" ObjectID="_1662736888" r:id="rId80"/>
        </w:object>
      </w:r>
      <w:r w:rsidRPr="00152A13">
        <w:rPr>
          <w:rFonts w:asciiTheme="majorBidi" w:hAnsiTheme="majorBidi" w:cstheme="majorBidi"/>
          <w:sz w:val="26"/>
          <w:szCs w:val="26"/>
        </w:rPr>
        <w:t xml:space="preserve"> ont même sens</w:t>
      </w:r>
      <w:r w:rsidR="00317A82">
        <w:rPr>
          <w:rFonts w:asciiTheme="majorBidi" w:hAnsiTheme="majorBidi" w:cstheme="majorBidi"/>
          <w:sz w:val="26"/>
          <w:szCs w:val="26"/>
        </w:rPr>
        <w:t xml:space="preserve"> </w:t>
      </w:r>
      <w:r w:rsidR="00317A82" w:rsidRPr="00317A82">
        <w:rPr>
          <w:rFonts w:asciiTheme="majorBidi" w:hAnsiTheme="majorBidi" w:cstheme="majorBidi"/>
          <w:position w:val="-18"/>
          <w:sz w:val="26"/>
          <w:szCs w:val="26"/>
        </w:rPr>
        <w:object w:dxaOrig="1280" w:dyaOrig="480" w14:anchorId="44D8F47A">
          <v:shape id="_x0000_i1066" type="#_x0000_t75" style="width:63.75pt;height:24pt" o:ole="">
            <v:imagedata r:id="rId81" o:title=""/>
          </v:shape>
          <o:OLEObject Type="Embed" ProgID="Equation.DSMT4" ShapeID="_x0000_i1066" DrawAspect="Content" ObjectID="_1662736889" r:id="rId82"/>
        </w:object>
      </w:r>
    </w:p>
    <w:p w14:paraId="64F661E1" w14:textId="1B63EE6D" w:rsidR="0078303E" w:rsidRDefault="00317A82" w:rsidP="00317A82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Application </w:t>
      </w:r>
    </w:p>
    <w:p w14:paraId="20BE0B0C" w14:textId="77777777" w:rsidR="00317A82" w:rsidRDefault="00317A82" w:rsidP="00317A82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317A8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720" w:dyaOrig="279" w14:anchorId="14D92072">
          <v:shape id="_x0000_i1067" type="#_x0000_t75" style="width:36pt;height:14.25pt" o:ole="">
            <v:imagedata r:id="rId83" o:title=""/>
          </v:shape>
          <o:OLEObject Type="Embed" ProgID="Equation.DSMT4" ShapeID="_x0000_i1067" DrawAspect="Content" ObjectID="_1662736890" r:id="rId8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parallélogramme et soient </w:t>
      </w:r>
      <w:r w:rsidRPr="00317A82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50ED66BE">
          <v:shape id="_x0000_i1068" type="#_x0000_t75" style="width:9.75pt;height:12.75pt" o:ole="">
            <v:imagedata r:id="rId85" o:title=""/>
          </v:shape>
          <o:OLEObject Type="Embed" ProgID="Equation.DSMT4" ShapeID="_x0000_i1068" DrawAspect="Content" ObjectID="_1662736891" r:id="rId8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317A8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64C16580">
          <v:shape id="_x0000_i1069" type="#_x0000_t75" style="width:11.25pt;height:14.25pt" o:ole="">
            <v:imagedata r:id="rId87" o:title=""/>
          </v:shape>
          <o:OLEObject Type="Embed" ProgID="Equation.DSMT4" ShapeID="_x0000_i1069" DrawAspect="Content" ObjectID="_1662736892" r:id="rId8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respectivement les milieux des segments </w:t>
      </w:r>
      <w:r w:rsidRPr="00317A82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3A60FA52">
          <v:shape id="_x0000_i1070" type="#_x0000_t75" style="width:27pt;height:19.5pt" o:ole="">
            <v:imagedata r:id="rId89" o:title=""/>
          </v:shape>
          <o:OLEObject Type="Embed" ProgID="Equation.DSMT4" ShapeID="_x0000_i1070" DrawAspect="Content" ObjectID="_1662736893" r:id="rId9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317A82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80" w:dyaOrig="400" w14:anchorId="703C6F87">
          <v:shape id="_x0000_i1071" type="#_x0000_t75" style="width:28.5pt;height:19.5pt" o:ole="">
            <v:imagedata r:id="rId91" o:title=""/>
          </v:shape>
          <o:OLEObject Type="Embed" ProgID="Equation.DSMT4" ShapeID="_x0000_i1071" DrawAspect="Content" ObjectID="_1662736894" r:id="rId9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317A82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12B32791">
          <v:shape id="_x0000_i1072" type="#_x0000_t75" style="width:12.75pt;height:12.75pt" o:ole="">
            <v:imagedata r:id="rId93" o:title=""/>
          </v:shape>
          <o:OLEObject Type="Embed" ProgID="Equation.DSMT4" ShapeID="_x0000_i1072" DrawAspect="Content" ObjectID="_1662736895" r:id="rId9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point du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segment </w:t>
      </w:r>
      <w:proofErr w:type="gramEnd"/>
      <w:r w:rsidRPr="00317A82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80" w:dyaOrig="400" w14:anchorId="100237C2">
          <v:shape id="_x0000_i1073" type="#_x0000_t75" style="width:28.5pt;height:19.5pt" o:ole="">
            <v:imagedata r:id="rId95" o:title=""/>
          </v:shape>
          <o:OLEObject Type="Embed" ProgID="Equation.DSMT4" ShapeID="_x0000_i1073" DrawAspect="Content" ObjectID="_1662736896" r:id="rId9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63BE970C" w14:textId="5A34B09B" w:rsidR="00317A82" w:rsidRDefault="00317A82" w:rsidP="00317A82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que </w:t>
      </w:r>
      <w:proofErr w:type="gramEnd"/>
      <w:r w:rsidRPr="00317A8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460" w:dyaOrig="340" w14:anchorId="5A13D6E1">
          <v:shape id="_x0000_i1074" type="#_x0000_t75" style="width:72.75pt;height:17.25pt" o:ole="">
            <v:imagedata r:id="rId97" o:title=""/>
          </v:shape>
          <o:OLEObject Type="Embed" ProgID="Equation.DSMT4" ShapeID="_x0000_i1074" DrawAspect="Content" ObjectID="_1662736897" r:id="rId9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32681A07" w14:textId="51F5EC96" w:rsidR="00317A82" w:rsidRDefault="00317A82" w:rsidP="008B29E5">
      <w:pPr>
        <w:pStyle w:val="Paragraphedeliste"/>
        <w:numPr>
          <w:ilvl w:val="0"/>
          <w:numId w:val="5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FF1E91">
        <w:rPr>
          <w:rFonts w:asciiTheme="majorBidi" w:eastAsiaTheme="minorEastAsia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s 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: </w:t>
      </w:r>
    </w:p>
    <w:p w14:paraId="628205C4" w14:textId="22E8C3F0" w:rsidR="00317A82" w:rsidRDefault="00317A82" w:rsidP="0072073B">
      <w:pPr>
        <w:pBdr>
          <w:bottom w:val="single" w:sz="4" w:space="1" w:color="auto"/>
        </w:pBdr>
        <w:shd w:val="clear" w:color="auto" w:fill="D0CECE" w:themeFill="background2" w:themeFillShade="E6"/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317A8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340" w14:anchorId="680037D9">
          <v:shape id="_x0000_i1075" type="#_x0000_t75" style="width:9.75pt;height:17.25pt" o:ole="">
            <v:imagedata r:id="rId99" o:title=""/>
          </v:shape>
          <o:OLEObject Type="Embed" ProgID="Equation.DSMT4" ShapeID="_x0000_i1075" DrawAspect="Content" ObjectID="_1662736898" r:id="rId10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72073B" w:rsidRPr="00317A8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80" w:dyaOrig="340" w14:anchorId="7FB799D9">
          <v:shape id="_x0000_i1076" type="#_x0000_t75" style="width:9pt;height:17.25pt" o:ole="">
            <v:imagedata r:id="rId101" o:title=""/>
          </v:shape>
          <o:OLEObject Type="Embed" ProgID="Equation.DSMT4" ShapeID="_x0000_i1076" DrawAspect="Content" ObjectID="_1662736899" r:id="rId1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72073B">
        <w:rPr>
          <w:rFonts w:asciiTheme="majorBidi" w:eastAsiaTheme="minorEastAsia" w:hAnsiTheme="majorBidi" w:cstheme="majorBidi"/>
          <w:sz w:val="26"/>
          <w:szCs w:val="26"/>
        </w:rPr>
        <w:t xml:space="preserve">deux vecteurs du plan et soient </w:t>
      </w:r>
      <w:r w:rsidR="0072073B" w:rsidRPr="0072073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264323A1">
          <v:shape id="_x0000_i1077" type="#_x0000_t75" style="width:9.75pt;height:11.25pt" o:ole="">
            <v:imagedata r:id="rId103" o:title=""/>
          </v:shape>
          <o:OLEObject Type="Embed" ProgID="Equation.DSMT4" ShapeID="_x0000_i1077" DrawAspect="Content" ObjectID="_1662736900" r:id="rId104"/>
        </w:object>
      </w:r>
      <w:r w:rsidR="0072073B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72073B" w:rsidRPr="0072073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72C60287">
          <v:shape id="_x0000_i1078" type="#_x0000_t75" style="width:9.75pt;height:14.25pt" o:ole="">
            <v:imagedata r:id="rId105" o:title=""/>
          </v:shape>
          <o:OLEObject Type="Embed" ProgID="Equation.DSMT4" ShapeID="_x0000_i1078" DrawAspect="Content" ObjectID="_1662736901" r:id="rId106"/>
        </w:object>
      </w:r>
      <w:r w:rsidR="0072073B">
        <w:rPr>
          <w:rFonts w:asciiTheme="majorBidi" w:eastAsiaTheme="minorEastAsia" w:hAnsiTheme="majorBidi" w:cstheme="majorBidi"/>
          <w:sz w:val="26"/>
          <w:szCs w:val="26"/>
        </w:rPr>
        <w:t xml:space="preserve"> deux nombres réels on a : </w:t>
      </w:r>
    </w:p>
    <w:p w14:paraId="3ACBDB5B" w14:textId="77777777" w:rsidR="0072073B" w:rsidRPr="0072073B" w:rsidRDefault="0072073B" w:rsidP="008B29E5">
      <w:pPr>
        <w:pStyle w:val="Paragraphedeliste"/>
        <w:numPr>
          <w:ilvl w:val="0"/>
          <w:numId w:val="8"/>
        </w:numPr>
        <w:pBdr>
          <w:bottom w:val="single" w:sz="4" w:space="1" w:color="auto"/>
        </w:pBdr>
        <w:shd w:val="clear" w:color="auto" w:fill="D0CECE" w:themeFill="background2" w:themeFillShade="E6"/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72073B">
        <w:rPr>
          <w:position w:val="-18"/>
        </w:rPr>
        <w:object w:dxaOrig="1820" w:dyaOrig="480" w14:anchorId="48EDD97E">
          <v:shape id="_x0000_i1079" type="#_x0000_t75" style="width:90.75pt;height:24pt" o:ole="">
            <v:imagedata r:id="rId107" o:title=""/>
          </v:shape>
          <o:OLEObject Type="Embed" ProgID="Equation.DSMT4" ShapeID="_x0000_i1079" DrawAspect="Content" ObjectID="_1662736902" r:id="rId108"/>
        </w:object>
      </w:r>
      <w:r w:rsidRPr="0072073B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72073B">
        <w:rPr>
          <w:position w:val="-14"/>
        </w:rPr>
        <w:object w:dxaOrig="1820" w:dyaOrig="420" w14:anchorId="2517D704">
          <v:shape id="_x0000_i1080" type="#_x0000_t75" style="width:90.75pt;height:21.75pt" o:ole="">
            <v:imagedata r:id="rId109" o:title=""/>
          </v:shape>
          <o:OLEObject Type="Embed" ProgID="Equation.DSMT4" ShapeID="_x0000_i1080" DrawAspect="Content" ObjectID="_1662736903" r:id="rId110"/>
        </w:object>
      </w:r>
      <w:r w:rsidRPr="0072073B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72073B">
        <w:rPr>
          <w:position w:val="-18"/>
        </w:rPr>
        <w:object w:dxaOrig="1480" w:dyaOrig="480" w14:anchorId="634DD7D4">
          <v:shape id="_x0000_i1081" type="#_x0000_t75" style="width:73.5pt;height:24pt" o:ole="">
            <v:imagedata r:id="rId111" o:title=""/>
          </v:shape>
          <o:OLEObject Type="Embed" ProgID="Equation.DSMT4" ShapeID="_x0000_i1081" DrawAspect="Content" ObjectID="_1662736904" r:id="rId112"/>
        </w:object>
      </w:r>
      <w:r w:rsidRPr="0072073B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</w:p>
    <w:p w14:paraId="56B19E23" w14:textId="4C2ECF19" w:rsidR="0072073B" w:rsidRPr="0072073B" w:rsidRDefault="0072073B" w:rsidP="008B29E5">
      <w:pPr>
        <w:pStyle w:val="Paragraphedeliste"/>
        <w:numPr>
          <w:ilvl w:val="0"/>
          <w:numId w:val="7"/>
        </w:numPr>
        <w:pBdr>
          <w:bottom w:val="single" w:sz="4" w:space="1" w:color="auto"/>
        </w:pBdr>
        <w:shd w:val="clear" w:color="auto" w:fill="D0CECE" w:themeFill="background2" w:themeFillShade="E6"/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72073B">
        <w:rPr>
          <w:rFonts w:asciiTheme="majorBidi" w:eastAsiaTheme="minorEastAsia" w:hAnsiTheme="majorBidi" w:cstheme="majorBidi"/>
          <w:sz w:val="26"/>
          <w:szCs w:val="26"/>
        </w:rPr>
        <w:t xml:space="preserve">  </w:t>
      </w:r>
      <w:r w:rsidRPr="0072073B">
        <w:rPr>
          <w:position w:val="-6"/>
        </w:rPr>
        <w:object w:dxaOrig="700" w:dyaOrig="340" w14:anchorId="2CCDC3BF">
          <v:shape id="_x0000_i1082" type="#_x0000_t75" style="width:35.25pt;height:17.25pt" o:ole="">
            <v:imagedata r:id="rId113" o:title=""/>
          </v:shape>
          <o:OLEObject Type="Embed" ProgID="Equation.DSMT4" ShapeID="_x0000_i1082" DrawAspect="Content" ObjectID="_1662736905" r:id="rId114"/>
        </w:object>
      </w:r>
      <w:r w:rsidRPr="0072073B">
        <w:rPr>
          <w:rFonts w:asciiTheme="majorBidi" w:eastAsiaTheme="minorEastAsia" w:hAnsiTheme="majorBidi" w:cstheme="majorBidi"/>
          <w:sz w:val="26"/>
          <w:szCs w:val="26"/>
        </w:rPr>
        <w:t> ;</w:t>
      </w:r>
      <w:r w:rsidRPr="0072073B">
        <w:rPr>
          <w:position w:val="-10"/>
        </w:rPr>
        <w:object w:dxaOrig="2640" w:dyaOrig="380" w14:anchorId="5FA071BC">
          <v:shape id="_x0000_i1083" type="#_x0000_t75" style="width:132.75pt;height:18.75pt" o:ole="">
            <v:imagedata r:id="rId115" o:title=""/>
          </v:shape>
          <o:OLEObject Type="Embed" ProgID="Equation.DSMT4" ShapeID="_x0000_i1083" DrawAspect="Content" ObjectID="_1662736906" r:id="rId116"/>
        </w:object>
      </w:r>
      <w:r w:rsidRPr="0072073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068B6CE" w14:textId="39E63482" w:rsidR="00317A82" w:rsidRDefault="00AD67A8" w:rsidP="00FF1E9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4999F121" w14:textId="05B4E3C1" w:rsidR="00AD67A8" w:rsidRDefault="00AD67A8" w:rsidP="00FF1E91">
      <w:pP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AD67A8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960" w:dyaOrig="620" w14:anchorId="535307D1">
          <v:shape id="_x0000_i1084" type="#_x0000_t75" style="width:98.25pt;height:31.5pt" o:ole="">
            <v:imagedata r:id="rId117" o:title=""/>
          </v:shape>
          <o:OLEObject Type="Embed" ProgID="Equation.DSMT4" ShapeID="_x0000_i1084" DrawAspect="Content" ObjectID="_1662736907" r:id="rId11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                              ;                                      </w:t>
      </w:r>
      <w:r w:rsidRPr="00AD67A8">
        <w:rPr>
          <w:rFonts w:asciiTheme="majorBidi" w:eastAsiaTheme="minorEastAsia" w:hAnsiTheme="majorBidi" w:cstheme="majorBidi"/>
          <w:position w:val="-18"/>
          <w:sz w:val="26"/>
          <w:szCs w:val="26"/>
        </w:rPr>
        <w:object w:dxaOrig="1780" w:dyaOrig="480" w14:anchorId="51CFC279">
          <v:shape id="_x0000_i1085" type="#_x0000_t75" style="width:89.25pt;height:24pt" o:ole="">
            <v:imagedata r:id="rId119" o:title=""/>
          </v:shape>
          <o:OLEObject Type="Embed" ProgID="Equation.DSMT4" ShapeID="_x0000_i1085" DrawAspect="Content" ObjectID="_1662736908" r:id="rId1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 </w:t>
      </w:r>
      <w:bookmarkStart w:id="0" w:name="MTBlankEqn"/>
    </w:p>
    <w:p w14:paraId="4F792881" w14:textId="30D7E059" w:rsidR="00AD67A8" w:rsidRDefault="00AD67A8" w:rsidP="00FF1E91">
      <w:pP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AD67A8">
        <w:rPr>
          <w:position w:val="-18"/>
        </w:rPr>
        <w:object w:dxaOrig="3320" w:dyaOrig="480" w14:anchorId="0946FDA5">
          <v:shape id="_x0000_i1086" type="#_x0000_t75" style="width:166.5pt;height:24pt" o:ole="">
            <v:imagedata r:id="rId121" o:title=""/>
          </v:shape>
          <o:OLEObject Type="Embed" ProgID="Equation.DSMT4" ShapeID="_x0000_i1086" DrawAspect="Content" ObjectID="_1662736909" r:id="rId122"/>
        </w:object>
      </w:r>
      <w:bookmarkEnd w:id="0"/>
      <w:r>
        <w:t xml:space="preserve">                        </w:t>
      </w:r>
      <w:r w:rsidRPr="00AD67A8">
        <w:rPr>
          <w:rFonts w:asciiTheme="majorBidi" w:hAnsiTheme="majorBidi" w:cstheme="majorBidi"/>
          <w:sz w:val="26"/>
          <w:szCs w:val="26"/>
        </w:rPr>
        <w:t xml:space="preserve">; </w:t>
      </w:r>
      <w:r>
        <w:t xml:space="preserve">                  </w:t>
      </w:r>
      <w:r w:rsidRPr="00AD67A8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859" w:dyaOrig="340" w14:anchorId="5BA70440">
          <v:shape id="_x0000_i1087" type="#_x0000_t75" style="width:43.5pt;height:17.25pt" o:ole="">
            <v:imagedata r:id="rId123" o:title=""/>
          </v:shape>
          <o:OLEObject Type="Embed" ProgID="Equation.DSMT4" ShapeID="_x0000_i1087" DrawAspect="Content" ObjectID="_1662736910" r:id="rId12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ignifie que </w:t>
      </w:r>
      <w:r w:rsidRPr="00AD67A8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740" w:dyaOrig="340" w14:anchorId="21B0526A">
          <v:shape id="_x0000_i1088" type="#_x0000_t75" style="width:36.75pt;height:17.25pt" o:ole="">
            <v:imagedata r:id="rId125" o:title=""/>
          </v:shape>
          <o:OLEObject Type="Embed" ProgID="Equation.DSMT4" ShapeID="_x0000_i1088" DrawAspect="Content" ObjectID="_1662736911" r:id="rId12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car </w:t>
      </w:r>
      <w:r w:rsidRPr="00AD67A8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40" w:dyaOrig="279" w14:anchorId="301E788F">
          <v:shape id="_x0000_i1089" type="#_x0000_t75" style="width:27pt;height:14.25pt" o:ole="">
            <v:imagedata r:id="rId127" o:title=""/>
          </v:shape>
          <o:OLEObject Type="Embed" ProgID="Equation.DSMT4" ShapeID="_x0000_i1089" DrawAspect="Content" ObjectID="_1662736912" r:id="rId12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4C695CA" w14:textId="6DBCD699" w:rsidR="00AD67A8" w:rsidRDefault="00AD67A8" w:rsidP="00FF1E9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081A160" w14:textId="0E1045CB" w:rsidR="00B561CD" w:rsidRPr="00B561CD" w:rsidRDefault="00B561CD" w:rsidP="008B29E5">
      <w:pPr>
        <w:pStyle w:val="Paragraphedeliste"/>
        <w:numPr>
          <w:ilvl w:val="0"/>
          <w:numId w:val="9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B561CD">
        <w:rPr>
          <w:rFonts w:asciiTheme="majorBidi" w:eastAsiaTheme="minorEastAsia" w:hAnsiTheme="majorBidi" w:cstheme="majorBidi"/>
          <w:sz w:val="26"/>
          <w:szCs w:val="26"/>
        </w:rPr>
        <w:t>Simplifier les expressions vectorielles suivantes :</w:t>
      </w:r>
    </w:p>
    <w:p w14:paraId="513B88BA" w14:textId="60093700" w:rsidR="00B561CD" w:rsidRDefault="00B561CD" w:rsidP="00B561CD">
      <w:pPr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B561CD">
        <w:rPr>
          <w:rFonts w:asciiTheme="majorBidi" w:eastAsiaTheme="minorEastAsia" w:hAnsiTheme="majorBidi" w:cstheme="majorBidi"/>
          <w:position w:val="-18"/>
          <w:sz w:val="26"/>
          <w:szCs w:val="26"/>
        </w:rPr>
        <w:object w:dxaOrig="2340" w:dyaOrig="480" w14:anchorId="5FB1D96E">
          <v:shape id="_x0000_i1090" type="#_x0000_t75" style="width:117pt;height:24pt" o:ole="">
            <v:imagedata r:id="rId129" o:title=""/>
          </v:shape>
          <o:OLEObject Type="Embed" ProgID="Equation.DSMT4" ShapeID="_x0000_i1090" DrawAspect="Content" ObjectID="_1662736913" r:id="rId1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                 ;                       </w:t>
      </w:r>
      <w:r w:rsidR="009864A2" w:rsidRPr="00B561CD">
        <w:rPr>
          <w:rFonts w:asciiTheme="majorBidi" w:eastAsiaTheme="minorEastAsia" w:hAnsiTheme="majorBidi" w:cstheme="majorBidi"/>
          <w:position w:val="-18"/>
          <w:sz w:val="26"/>
          <w:szCs w:val="26"/>
        </w:rPr>
        <w:object w:dxaOrig="2840" w:dyaOrig="480" w14:anchorId="50CF40D2">
          <v:shape id="_x0000_i1091" type="#_x0000_t75" style="width:142.5pt;height:24pt" o:ole="">
            <v:imagedata r:id="rId131" o:title=""/>
          </v:shape>
          <o:OLEObject Type="Embed" ProgID="Equation.DSMT4" ShapeID="_x0000_i1091" DrawAspect="Content" ObjectID="_1662736914" r:id="rId1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</w:p>
    <w:p w14:paraId="6867EA14" w14:textId="513984A7" w:rsidR="00B561CD" w:rsidRDefault="009864A2" w:rsidP="00B561CD">
      <w:pPr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B561CD">
        <w:rPr>
          <w:rFonts w:asciiTheme="majorBidi" w:eastAsiaTheme="minorEastAsia" w:hAnsiTheme="majorBidi" w:cstheme="majorBidi"/>
          <w:position w:val="-18"/>
          <w:sz w:val="26"/>
          <w:szCs w:val="26"/>
        </w:rPr>
        <w:object w:dxaOrig="2500" w:dyaOrig="480" w14:anchorId="43A13368">
          <v:shape id="_x0000_i1092" type="#_x0000_t75" style="width:125.25pt;height:24pt" o:ole="">
            <v:imagedata r:id="rId133" o:title=""/>
          </v:shape>
          <o:OLEObject Type="Embed" ProgID="Equation.DSMT4" ShapeID="_x0000_i1092" DrawAspect="Content" ObjectID="_1662736915" r:id="rId134"/>
        </w:object>
      </w:r>
      <w:r w:rsidR="00B561CD">
        <w:rPr>
          <w:rFonts w:asciiTheme="majorBidi" w:eastAsiaTheme="minorEastAsia" w:hAnsiTheme="majorBidi" w:cstheme="majorBidi"/>
          <w:sz w:val="26"/>
          <w:szCs w:val="26"/>
        </w:rPr>
        <w:t xml:space="preserve">                ;                            </w:t>
      </w:r>
      <w:r w:rsidR="00B561CD" w:rsidRPr="00B561CD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B561CD" w:rsidRPr="00B561CD">
        <w:rPr>
          <w:rFonts w:asciiTheme="majorBidi" w:eastAsiaTheme="minorEastAsia" w:hAnsiTheme="majorBidi" w:cstheme="majorBidi"/>
          <w:position w:val="-18"/>
          <w:sz w:val="26"/>
          <w:szCs w:val="26"/>
        </w:rPr>
        <w:object w:dxaOrig="2940" w:dyaOrig="480" w14:anchorId="0EBAED43">
          <v:shape id="_x0000_i1093" type="#_x0000_t75" style="width:147pt;height:24pt" o:ole="">
            <v:imagedata r:id="rId135" o:title=""/>
          </v:shape>
          <o:OLEObject Type="Embed" ProgID="Equation.DSMT4" ShapeID="_x0000_i1093" DrawAspect="Content" ObjectID="_1662736916" r:id="rId136"/>
        </w:object>
      </w:r>
    </w:p>
    <w:p w14:paraId="73DF1F63" w14:textId="76CBAC86" w:rsidR="00B561CD" w:rsidRDefault="00B561CD" w:rsidP="008B29E5">
      <w:pPr>
        <w:pStyle w:val="Paragraphedeliste"/>
        <w:numPr>
          <w:ilvl w:val="0"/>
          <w:numId w:val="9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B561C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446F5C61">
          <v:shape id="_x0000_i1094" type="#_x0000_t75" style="width:9.75pt;height:11.25pt" o:ole="">
            <v:imagedata r:id="rId137" o:title=""/>
          </v:shape>
          <o:OLEObject Type="Embed" ProgID="Equation.DSMT4" ShapeID="_x0000_i1094" DrawAspect="Content" ObjectID="_1662736917" r:id="rId13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nombre réel </w: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et soit </w:t>
      </w:r>
      <w:r w:rsidR="009864A2" w:rsidRPr="009864A2">
        <w:rPr>
          <w:position w:val="-6"/>
        </w:rPr>
        <w:object w:dxaOrig="200" w:dyaOrig="340" w14:anchorId="305FF03F">
          <v:shape id="_x0000_i1095" type="#_x0000_t75" style="width:9.75pt;height:17.25pt" o:ole="">
            <v:imagedata r:id="rId139" o:title=""/>
          </v:shape>
          <o:OLEObject Type="Embed" ProgID="Equation.DSMT4" ShapeID="_x0000_i1095" DrawAspect="Content" ObjectID="_1662736918" r:id="rId140"/>
        </w:objec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 un vecteur non nul </w:t>
      </w:r>
      <w:r w:rsidR="009864A2" w:rsidRPr="009864A2">
        <w:rPr>
          <w:rFonts w:asciiTheme="majorBidi" w:eastAsiaTheme="minorEastAsia" w:hAnsiTheme="majorBidi" w:cstheme="majorBidi"/>
          <w:position w:val="-18"/>
          <w:sz w:val="26"/>
          <w:szCs w:val="26"/>
        </w:rPr>
        <w:object w:dxaOrig="740" w:dyaOrig="480" w14:anchorId="2A538D96">
          <v:shape id="_x0000_i1096" type="#_x0000_t75" style="width:36.75pt;height:24pt" o:ole="">
            <v:imagedata r:id="rId141" o:title=""/>
          </v:shape>
          <o:OLEObject Type="Embed" ProgID="Equation.DSMT4" ShapeID="_x0000_i1096" DrawAspect="Content" ObjectID="_1662736919" r:id="rId142"/>
        </w:objec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 ; tels que </w:t>
      </w:r>
      <w:r w:rsidR="009864A2" w:rsidRPr="009864A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140" w:dyaOrig="340" w14:anchorId="1FB6F02C">
          <v:shape id="_x0000_i1097" type="#_x0000_t75" style="width:57.75pt;height:17.25pt" o:ole="">
            <v:imagedata r:id="rId143" o:title=""/>
          </v:shape>
          <o:OLEObject Type="Embed" ProgID="Equation.DSMT4" ShapeID="_x0000_i1097" DrawAspect="Content" ObjectID="_1662736920" r:id="rId144"/>
        </w:objec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EA67681" w14:textId="5D92301E" w:rsidR="009864A2" w:rsidRDefault="009864A2" w:rsidP="009864A2">
      <w:pPr>
        <w:pStyle w:val="Paragraphedeliste"/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la valeur de </w:t>
      </w:r>
      <w:r w:rsidRPr="009864A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3814A380">
          <v:shape id="_x0000_i1098" type="#_x0000_t75" style="width:9.75pt;height:11.25pt" o:ole="">
            <v:imagedata r:id="rId145" o:title=""/>
          </v:shape>
          <o:OLEObject Type="Embed" ProgID="Equation.DSMT4" ShapeID="_x0000_i1098" DrawAspect="Content" ObjectID="_1662736921" r:id="rId14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C4CCD88" w14:textId="3F39E752" w:rsidR="009864A2" w:rsidRPr="009864A2" w:rsidRDefault="009864A2" w:rsidP="009864A2">
      <w:pPr>
        <w:pStyle w:val="Paragraphedeliste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864A2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linéarité de deux vecteurs – Alignement de trois points.</w:t>
      </w:r>
    </w:p>
    <w:p w14:paraId="2B79BCCD" w14:textId="0AC7B7AE" w:rsidR="00AD67A8" w:rsidRDefault="009864A2" w:rsidP="009864A2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5E36C855" w14:textId="323FF9B3" w:rsidR="009864A2" w:rsidRPr="009864A2" w:rsidRDefault="009864A2" w:rsidP="008B29E5">
      <w:pPr>
        <w:pStyle w:val="Paragraphedeliste"/>
        <w:numPr>
          <w:ilvl w:val="0"/>
          <w:numId w:val="10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9864A2">
        <w:rPr>
          <w:rFonts w:asciiTheme="majorBidi" w:eastAsiaTheme="minorEastAsia" w:hAnsiTheme="majorBidi" w:cstheme="majorBidi"/>
          <w:sz w:val="26"/>
          <w:szCs w:val="26"/>
        </w:rPr>
        <w:t xml:space="preserve">Simplifier les expressions vectorielles suivantes :  </w:t>
      </w:r>
    </w:p>
    <w:p w14:paraId="26554A88" w14:textId="5C8FDDE7" w:rsidR="009864A2" w:rsidRDefault="009864A2" w:rsidP="009864A2">
      <w:pPr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B561CD">
        <w:rPr>
          <w:rFonts w:asciiTheme="majorBidi" w:eastAsiaTheme="minorEastAsia" w:hAnsiTheme="majorBidi" w:cstheme="majorBidi"/>
          <w:position w:val="-18"/>
          <w:sz w:val="26"/>
          <w:szCs w:val="26"/>
        </w:rPr>
        <w:object w:dxaOrig="2340" w:dyaOrig="480" w14:anchorId="3119051F">
          <v:shape id="_x0000_i1099" type="#_x0000_t75" style="width:117pt;height:24pt" o:ole="">
            <v:imagedata r:id="rId129" o:title=""/>
          </v:shape>
          <o:OLEObject Type="Embed" ProgID="Equation.DSMT4" ShapeID="_x0000_i1099" DrawAspect="Content" ObjectID="_1662736922" r:id="rId14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       </w:t>
      </w:r>
      <w:r w:rsidRPr="00B561CD">
        <w:rPr>
          <w:rFonts w:asciiTheme="majorBidi" w:eastAsiaTheme="minorEastAsia" w:hAnsiTheme="majorBidi" w:cstheme="majorBidi"/>
          <w:position w:val="-18"/>
          <w:sz w:val="26"/>
          <w:szCs w:val="26"/>
        </w:rPr>
        <w:object w:dxaOrig="2500" w:dyaOrig="480" w14:anchorId="57651FE8">
          <v:shape id="_x0000_i1100" type="#_x0000_t75" style="width:125.25pt;height:24pt" o:ole="">
            <v:imagedata r:id="rId148" o:title=""/>
          </v:shape>
          <o:OLEObject Type="Embed" ProgID="Equation.DSMT4" ShapeID="_x0000_i1100" DrawAspect="Content" ObjectID="_1662736923" r:id="rId149"/>
        </w:object>
      </w:r>
    </w:p>
    <w:p w14:paraId="1640DE22" w14:textId="092D835A" w:rsidR="009864A2" w:rsidRDefault="009864A2" w:rsidP="008B29E5">
      <w:pPr>
        <w:pStyle w:val="Paragraphedeliste"/>
        <w:numPr>
          <w:ilvl w:val="0"/>
          <w:numId w:val="10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9864A2">
        <w:rPr>
          <w:rFonts w:asciiTheme="majorBidi" w:eastAsiaTheme="minorEastAsia" w:hAnsiTheme="majorBidi" w:cstheme="majorBidi"/>
          <w:sz w:val="26"/>
          <w:szCs w:val="26"/>
        </w:rPr>
        <w:t xml:space="preserve">Déduire une relation vectorielle entre </w:t>
      </w:r>
      <w:r w:rsidRPr="009864A2">
        <w:rPr>
          <w:position w:val="-4"/>
        </w:rPr>
        <w:object w:dxaOrig="240" w:dyaOrig="320" w14:anchorId="45C46684">
          <v:shape id="_x0000_i1101" type="#_x0000_t75" style="width:12pt;height:16.5pt" o:ole="">
            <v:imagedata r:id="rId150" o:title=""/>
          </v:shape>
          <o:OLEObject Type="Embed" ProgID="Equation.DSMT4" ShapeID="_x0000_i1101" DrawAspect="Content" ObjectID="_1662736924" r:id="rId151"/>
        </w:object>
      </w:r>
      <w:r w:rsidRPr="009864A2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9864A2">
        <w:rPr>
          <w:position w:val="-4"/>
        </w:rPr>
        <w:object w:dxaOrig="240" w:dyaOrig="320" w14:anchorId="0C5052BD">
          <v:shape id="_x0000_i1102" type="#_x0000_t75" style="width:12pt;height:16.5pt" o:ole="">
            <v:imagedata r:id="rId152" o:title=""/>
          </v:shape>
          <o:OLEObject Type="Embed" ProgID="Equation.DSMT4" ShapeID="_x0000_i1102" DrawAspect="Content" ObjectID="_1662736925" r:id="rId153"/>
        </w:object>
      </w:r>
      <w:r w:rsidRPr="009864A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214D675" w14:textId="40D2CFC7" w:rsidR="009864A2" w:rsidRPr="006735FA" w:rsidRDefault="009864A2" w:rsidP="00FF1E91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735F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et propriété : </w:t>
      </w:r>
    </w:p>
    <w:p w14:paraId="30E7E84A" w14:textId="41FB628F" w:rsidR="00317A82" w:rsidRPr="006735FA" w:rsidRDefault="009864A2" w:rsidP="008B29E5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 w:rsidRPr="006735FA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317A82">
        <w:rPr>
          <w:position w:val="-6"/>
        </w:rPr>
        <w:object w:dxaOrig="200" w:dyaOrig="340" w14:anchorId="61852523">
          <v:shape id="_x0000_i1103" type="#_x0000_t75" style="width:9.75pt;height:17.25pt" o:ole="">
            <v:imagedata r:id="rId99" o:title=""/>
          </v:shape>
          <o:OLEObject Type="Embed" ProgID="Equation.DSMT4" ShapeID="_x0000_i1103" DrawAspect="Content" ObjectID="_1662736926" r:id="rId154"/>
        </w:object>
      </w:r>
      <w:r w:rsidRPr="006735FA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317A82">
        <w:rPr>
          <w:position w:val="-6"/>
        </w:rPr>
        <w:object w:dxaOrig="180" w:dyaOrig="340" w14:anchorId="4BEEAD12">
          <v:shape id="_x0000_i1104" type="#_x0000_t75" style="width:9pt;height:17.25pt" o:ole="">
            <v:imagedata r:id="rId101" o:title=""/>
          </v:shape>
          <o:OLEObject Type="Embed" ProgID="Equation.DSMT4" ShapeID="_x0000_i1104" DrawAspect="Content" ObjectID="_1662736927" r:id="rId155"/>
        </w:object>
      </w:r>
      <w:r w:rsidRPr="006735FA">
        <w:rPr>
          <w:rFonts w:asciiTheme="majorBidi" w:eastAsiaTheme="minorEastAsia" w:hAnsiTheme="majorBidi" w:cstheme="majorBidi"/>
          <w:sz w:val="26"/>
          <w:szCs w:val="26"/>
        </w:rPr>
        <w:t xml:space="preserve"> deux vecteurs non nuls.</w:t>
      </w:r>
    </w:p>
    <w:p w14:paraId="6400DA4B" w14:textId="2C42054E" w:rsidR="009864A2" w:rsidRDefault="006735FA" w:rsidP="006735FA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 </w: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On dit que </w:t>
      </w:r>
      <w:r w:rsidR="009864A2" w:rsidRPr="00317A8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340" w14:anchorId="26E1A2B6">
          <v:shape id="_x0000_i1105" type="#_x0000_t75" style="width:9.75pt;height:17.25pt" o:ole="">
            <v:imagedata r:id="rId99" o:title=""/>
          </v:shape>
          <o:OLEObject Type="Embed" ProgID="Equation.DSMT4" ShapeID="_x0000_i1105" DrawAspect="Content" ObjectID="_1662736928" r:id="rId156"/>
        </w:objec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9864A2" w:rsidRPr="00317A8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80" w:dyaOrig="340" w14:anchorId="392BF22A">
          <v:shape id="_x0000_i1106" type="#_x0000_t75" style="width:9pt;height:17.25pt" o:ole="">
            <v:imagedata r:id="rId101" o:title=""/>
          </v:shape>
          <o:OLEObject Type="Embed" ProgID="Equation.DSMT4" ShapeID="_x0000_i1106" DrawAspect="Content" ObjectID="_1662736929" r:id="rId157"/>
        </w:objec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sont </w:t>
      </w:r>
      <w:r w:rsidRPr="006735FA">
        <w:rPr>
          <w:rFonts w:asciiTheme="majorBidi" w:eastAsiaTheme="minorEastAsia" w:hAnsiTheme="majorBidi" w:cstheme="majorBidi"/>
          <w:b/>
          <w:bCs/>
          <w:sz w:val="26"/>
          <w:szCs w:val="26"/>
        </w:rPr>
        <w:t>colinéaires</w: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 s’il existe un nombre réel non nul </w:t>
      </w:r>
      <w:r w:rsidR="009864A2" w:rsidRPr="009864A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08438E42">
          <v:shape id="_x0000_i1107" type="#_x0000_t75" style="width:9.75pt;height:14.25pt" o:ole="">
            <v:imagedata r:id="rId158" o:title=""/>
          </v:shape>
          <o:OLEObject Type="Embed" ProgID="Equation.DSMT4" ShapeID="_x0000_i1107" DrawAspect="Content" ObjectID="_1662736930" r:id="rId159"/>
        </w:objec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 tel que </w:t>
      </w:r>
      <w:r w:rsidR="003A5944" w:rsidRPr="009864A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720" w:dyaOrig="340" w14:anchorId="69D588AA">
          <v:shape id="_x0000_i1108" type="#_x0000_t75" style="width:36pt;height:17.25pt" o:ole="">
            <v:imagedata r:id="rId160" o:title=""/>
          </v:shape>
          <o:OLEObject Type="Embed" ProgID="Equation.DSMT4" ShapeID="_x0000_i1108" DrawAspect="Content" ObjectID="_1662736931" r:id="rId161"/>
        </w:object>
      </w:r>
      <w:r w:rsidR="009864A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ou </w:t>
      </w:r>
      <w:r w:rsidR="003A5944" w:rsidRPr="009864A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720" w:dyaOrig="340" w14:anchorId="47E7CD71">
          <v:shape id="_x0000_i1109" type="#_x0000_t75" style="width:36pt;height:17.25pt" o:ole="">
            <v:imagedata r:id="rId162" o:title=""/>
          </v:shape>
          <o:OLEObject Type="Embed" ProgID="Equation.DSMT4" ShapeID="_x0000_i1109" DrawAspect="Content" ObjectID="_1662736932" r:id="rId163"/>
        </w:object>
      </w:r>
    </w:p>
    <w:p w14:paraId="540ECB72" w14:textId="4310F1B5" w:rsidR="006735FA" w:rsidRDefault="006735FA" w:rsidP="008B29E5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6735F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4DEA7FCA">
          <v:shape id="_x0000_i1110" type="#_x0000_t75" style="width:24pt;height:16.5pt" o:ole="">
            <v:imagedata r:id="rId164" o:title=""/>
          </v:shape>
          <o:OLEObject Type="Embed" ProgID="Equation.DSMT4" ShapeID="_x0000_i1110" DrawAspect="Content" ObjectID="_1662736933" r:id="rId16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6735F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40" w:dyaOrig="279" w14:anchorId="22C6546F">
          <v:shape id="_x0000_i1111" type="#_x0000_t75" style="width:12pt;height:14.25pt" o:ole="">
            <v:imagedata r:id="rId166" o:title=""/>
          </v:shape>
          <o:OLEObject Type="Embed" ProgID="Equation.DSMT4" ShapeID="_x0000_i1111" DrawAspect="Content" ObjectID="_1662736934" r:id="rId1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rois points du plan.</w:t>
      </w:r>
    </w:p>
    <w:p w14:paraId="7C15840B" w14:textId="6E5EE345" w:rsidR="006735FA" w:rsidRPr="006735FA" w:rsidRDefault="006735FA" w:rsidP="006735FA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   On dit que les points </w:t>
      </w:r>
      <w:r w:rsidRPr="006735F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7BD16916">
          <v:shape id="_x0000_i1112" type="#_x0000_t75" style="width:24pt;height:16.5pt" o:ole="">
            <v:imagedata r:id="rId164" o:title=""/>
          </v:shape>
          <o:OLEObject Type="Embed" ProgID="Equation.DSMT4" ShapeID="_x0000_i1112" DrawAspect="Content" ObjectID="_1662736935" r:id="rId1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6735F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40" w:dyaOrig="279" w14:anchorId="2BB962BC">
          <v:shape id="_x0000_i1113" type="#_x0000_t75" style="width:12pt;height:14.25pt" o:ole="">
            <v:imagedata r:id="rId166" o:title=""/>
          </v:shape>
          <o:OLEObject Type="Embed" ProgID="Equation.DSMT4" ShapeID="_x0000_i1113" DrawAspect="Content" ObjectID="_1662736936" r:id="rId1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ont </w:t>
      </w:r>
      <w:r w:rsidRPr="006735FA">
        <w:rPr>
          <w:rFonts w:asciiTheme="majorBidi" w:eastAsiaTheme="minorEastAsia" w:hAnsiTheme="majorBidi" w:cstheme="majorBidi"/>
          <w:b/>
          <w:bCs/>
          <w:sz w:val="26"/>
          <w:szCs w:val="26"/>
        </w:rPr>
        <w:t>aligné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et seulement les </w:t>
      </w:r>
      <w:r w:rsidRPr="006735F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400" w:dyaOrig="320" w14:anchorId="1E19E8FD">
          <v:shape id="_x0000_i1114" type="#_x0000_t75" style="width:19.5pt;height:16.5pt" o:ole="">
            <v:imagedata r:id="rId170" o:title=""/>
          </v:shape>
          <o:OLEObject Type="Embed" ProgID="Equation.DSMT4" ShapeID="_x0000_i1114" DrawAspect="Content" ObjectID="_1662736937" r:id="rId17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6735F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420" w:dyaOrig="340" w14:anchorId="630BFF29">
          <v:shape id="_x0000_i1115" type="#_x0000_t75" style="width:21.75pt;height:17.25pt" o:ole="">
            <v:imagedata r:id="rId172" o:title=""/>
          </v:shape>
          <o:OLEObject Type="Embed" ProgID="Equation.DSMT4" ShapeID="_x0000_i1115" DrawAspect="Content" ObjectID="_1662736938" r:id="rId17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ont </w:t>
      </w:r>
      <w:r w:rsidRPr="006735FA">
        <w:rPr>
          <w:rFonts w:asciiTheme="majorBidi" w:eastAsiaTheme="minorEastAsia" w:hAnsiTheme="majorBidi" w:cstheme="majorBidi"/>
          <w:b/>
          <w:bCs/>
          <w:sz w:val="26"/>
          <w:szCs w:val="26"/>
        </w:rPr>
        <w:t>colinéaires</w: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337C1287" w14:textId="70ABC7F9" w:rsidR="00317A82" w:rsidRDefault="004D2BB5" w:rsidP="00FF1E9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4D2BB5">
        <w:rPr>
          <w:rFonts w:asciiTheme="majorBidi" w:eastAsiaTheme="minorEastAsia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2391FF" wp14:editId="637219B3">
                <wp:simplePos x="0" y="0"/>
                <wp:positionH relativeFrom="column">
                  <wp:posOffset>4480408</wp:posOffset>
                </wp:positionH>
                <wp:positionV relativeFrom="paragraph">
                  <wp:posOffset>299491</wp:posOffset>
                </wp:positionV>
                <wp:extent cx="2026209" cy="1185316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6209" cy="11853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337C7A" w14:textId="40B3C465" w:rsidR="004D2BB5" w:rsidRDefault="004D2BB5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B2F4D50" wp14:editId="660ACA3F">
                                  <wp:extent cx="1696898" cy="1134110"/>
                                  <wp:effectExtent l="0" t="0" r="0" b="889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98784" cy="11353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2391FF" id="Text Box 1" o:spid="_x0000_s1029" type="#_x0000_t202" style="position:absolute;left:0;text-align:left;margin-left:352.8pt;margin-top:23.6pt;width:159.55pt;height:93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" filled="f" stroked="f" strokeweight=".5pt">
                <v:textbox>
                  <w:txbxContent>
                    <w:p w14:paraId="3B337C7A" w14:textId="40B3C465" w:rsidR="004D2BB5" w:rsidRDefault="004D2BB5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2B2F4D50" wp14:editId="660ACA3F">
                            <wp:extent cx="1696898" cy="1134110"/>
                            <wp:effectExtent l="0" t="0" r="0" b="889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8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98784" cy="11353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735FA" w:rsidRPr="004D2BB5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="006735F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6DEEE2B" w14:textId="77B7DED7" w:rsidR="00B407DF" w:rsidRPr="004D2BB5" w:rsidRDefault="004D2BB5" w:rsidP="008B29E5">
      <w:pPr>
        <w:pStyle w:val="Paragraphedeliste"/>
        <w:numPr>
          <w:ilvl w:val="0"/>
          <w:numId w:val="11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4D2BB5">
        <w:rPr>
          <w:rFonts w:asciiTheme="majorBidi" w:eastAsiaTheme="minorEastAsia" w:hAnsiTheme="majorBidi" w:cstheme="majorBidi"/>
          <w:sz w:val="26"/>
          <w:szCs w:val="26"/>
        </w:rPr>
        <w:t>Considérons le trapèze suivant :</w:t>
      </w:r>
    </w:p>
    <w:p w14:paraId="7FC018E2" w14:textId="36B4B57A" w:rsidR="004D2BB5" w:rsidRDefault="004D2BB5" w:rsidP="004D2BB5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remarque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que </w:t>
      </w:r>
      <w:r w:rsidRPr="004D2BB5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180" w:dyaOrig="620" w14:anchorId="6FF7A4A8">
          <v:shape id="_x0000_i1116" type="#_x0000_t75" style="width:59.25pt;height:31.5pt" o:ole="">
            <v:imagedata r:id="rId176" o:title=""/>
          </v:shape>
          <o:OLEObject Type="Embed" ProgID="Equation.DSMT4" ShapeID="_x0000_i1116" DrawAspect="Content" ObjectID="_1662736939" r:id="rId17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, ce qui entraine à dire que les vecteurs</w:t>
      </w:r>
    </w:p>
    <w:p w14:paraId="4DA2E435" w14:textId="008009C1" w:rsidR="004D2BB5" w:rsidRDefault="004D2BB5" w:rsidP="004D2BB5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4D2BB5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400" w:dyaOrig="320" w14:anchorId="0E66353F">
          <v:shape id="_x0000_i1117" type="#_x0000_t75" style="width:19.5pt;height:16.5pt" o:ole="">
            <v:imagedata r:id="rId178" o:title=""/>
          </v:shape>
          <o:OLEObject Type="Embed" ProgID="Equation.DSMT4" ShapeID="_x0000_i1117" DrawAspect="Content" ObjectID="_1662736940" r:id="rId17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4D2BB5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420" w:dyaOrig="340" w14:anchorId="2E996A6E">
          <v:shape id="_x0000_i1118" type="#_x0000_t75" style="width:21.75pt;height:17.25pt" o:ole="">
            <v:imagedata r:id="rId180" o:title=""/>
          </v:shape>
          <o:OLEObject Type="Embed" ProgID="Equation.DSMT4" ShapeID="_x0000_i1118" DrawAspect="Content" ObjectID="_1662736941" r:id="rId18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ont colinéaires.</w:t>
      </w:r>
    </w:p>
    <w:p w14:paraId="4B02D860" w14:textId="25125EE1" w:rsidR="004D2BB5" w:rsidRPr="004D2BB5" w:rsidRDefault="004D2BB5" w:rsidP="008B29E5">
      <w:pPr>
        <w:pStyle w:val="Paragraphedeliste"/>
        <w:numPr>
          <w:ilvl w:val="0"/>
          <w:numId w:val="11"/>
        </w:numPr>
        <w:ind w:left="142" w:firstLine="218"/>
        <w:rPr>
          <w:rFonts w:asciiTheme="majorBidi" w:eastAsiaTheme="minorEastAsia" w:hAnsiTheme="majorBidi" w:cstheme="majorBidi"/>
          <w:sz w:val="26"/>
          <w:szCs w:val="26"/>
        </w:rPr>
      </w:pPr>
      <w:r w:rsidRPr="004D2BB5">
        <w:rPr>
          <w:rFonts w:asciiTheme="majorBidi" w:eastAsiaTheme="minorEastAsia" w:hAnsiTheme="majorBidi" w:cstheme="majorBidi"/>
          <w:sz w:val="26"/>
          <w:szCs w:val="26"/>
        </w:rPr>
        <w:t xml:space="preserve">L’écriture </w:t>
      </w:r>
      <w:r w:rsidRPr="004D2BB5">
        <w:rPr>
          <w:position w:val="-24"/>
        </w:rPr>
        <w:object w:dxaOrig="1160" w:dyaOrig="620" w14:anchorId="7795CC17">
          <v:shape id="_x0000_i1119" type="#_x0000_t75" style="width:57.75pt;height:31.5pt" o:ole="">
            <v:imagedata r:id="rId182" o:title=""/>
          </v:shape>
          <o:OLEObject Type="Embed" ProgID="Equation.DSMT4" ShapeID="_x0000_i1119" DrawAspect="Content" ObjectID="_1662736942" r:id="rId183"/>
        </w:object>
      </w:r>
      <w:r w:rsidRPr="004D2BB5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>signifie</w:t>
      </w:r>
      <w:r w:rsidRPr="004D2BB5">
        <w:rPr>
          <w:rFonts w:asciiTheme="majorBidi" w:eastAsiaTheme="minorEastAsia" w:hAnsiTheme="majorBidi" w:cstheme="majorBidi"/>
          <w:sz w:val="26"/>
          <w:szCs w:val="26"/>
        </w:rPr>
        <w:t xml:space="preserve"> que les vecteurs</w:t>
      </w:r>
      <w:r w:rsidRPr="004D2BB5">
        <w:rPr>
          <w:position w:val="-4"/>
        </w:rPr>
        <w:object w:dxaOrig="400" w:dyaOrig="320" w14:anchorId="6E33E26C">
          <v:shape id="_x0000_i1120" type="#_x0000_t75" style="width:19.5pt;height:16.5pt" o:ole="">
            <v:imagedata r:id="rId178" o:title=""/>
          </v:shape>
          <o:OLEObject Type="Embed" ProgID="Equation.DSMT4" ShapeID="_x0000_i1120" DrawAspect="Content" ObjectID="_1662736943" r:id="rId184"/>
        </w:object>
      </w:r>
      <w:r w:rsidRPr="004D2BB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4D2BB5">
        <w:rPr>
          <w:position w:val="-6"/>
        </w:rPr>
        <w:object w:dxaOrig="420" w:dyaOrig="340" w14:anchorId="578247A3">
          <v:shape id="_x0000_i1121" type="#_x0000_t75" style="width:21.75pt;height:17.25pt" o:ole="">
            <v:imagedata r:id="rId185" o:title=""/>
          </v:shape>
          <o:OLEObject Type="Embed" ProgID="Equation.DSMT4" ShapeID="_x0000_i1121" DrawAspect="Content" ObjectID="_1662736944" r:id="rId186"/>
        </w:object>
      </w:r>
      <w:r w:rsidRPr="004D2BB5">
        <w:rPr>
          <w:rFonts w:asciiTheme="majorBidi" w:eastAsiaTheme="minorEastAsia" w:hAnsiTheme="majorBidi" w:cstheme="majorBidi"/>
          <w:sz w:val="26"/>
          <w:szCs w:val="26"/>
        </w:rPr>
        <w:t xml:space="preserve"> sont colinéaires.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suite les points</w:t>
      </w:r>
      <w:r w:rsidRPr="004D2BB5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les points </w:t>
      </w:r>
      <w:r w:rsidRPr="006735F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5AA431B0">
          <v:shape id="_x0000_i1122" type="#_x0000_t75" style="width:24pt;height:16.5pt" o:ole="">
            <v:imagedata r:id="rId164" o:title=""/>
          </v:shape>
          <o:OLEObject Type="Embed" ProgID="Equation.DSMT4" ShapeID="_x0000_i1122" DrawAspect="Content" ObjectID="_1662736945" r:id="rId18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6735F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40" w:dyaOrig="279" w14:anchorId="68131084">
          <v:shape id="_x0000_i1123" type="#_x0000_t75" style="width:12pt;height:14.25pt" o:ole="">
            <v:imagedata r:id="rId166" o:title=""/>
          </v:shape>
          <o:OLEObject Type="Embed" ProgID="Equation.DSMT4" ShapeID="_x0000_i1123" DrawAspect="Content" ObjectID="_1662736946" r:id="rId18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ont </w:t>
      </w:r>
      <w:r w:rsidRPr="006735FA">
        <w:rPr>
          <w:rFonts w:asciiTheme="majorBidi" w:eastAsiaTheme="minorEastAsia" w:hAnsiTheme="majorBidi" w:cstheme="majorBidi"/>
          <w:b/>
          <w:bCs/>
          <w:sz w:val="26"/>
          <w:szCs w:val="26"/>
        </w:rPr>
        <w:t>alignés</w:t>
      </w:r>
    </w:p>
    <w:p w14:paraId="4CCEA632" w14:textId="7F75186D" w:rsidR="004D2BB5" w:rsidRDefault="004D2BB5" w:rsidP="004D2BB5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4A370F13" w14:textId="5C4F75A7" w:rsidR="004D2BB5" w:rsidRPr="004D2BB5" w:rsidRDefault="004D2BB5" w:rsidP="004D2BB5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Etant donné quatre points</w:t>
      </w:r>
      <w:r w:rsidRPr="004D2BB5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du plan </w:t>
      </w:r>
      <w:r w:rsidRPr="006735F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740" w:dyaOrig="320" w14:anchorId="46129095">
          <v:shape id="_x0000_i1124" type="#_x0000_t75" style="width:36.75pt;height:16.5pt" o:ole="">
            <v:imagedata r:id="rId189" o:title=""/>
          </v:shape>
          <o:OLEObject Type="Embed" ProgID="Equation.DSMT4" ShapeID="_x0000_i1124" DrawAspect="Content" ObjectID="_1662736947" r:id="rId19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4D2BB5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51418A68">
          <v:shape id="_x0000_i1125" type="#_x0000_t75" style="width:12.75pt;height:12.75pt" o:ole="">
            <v:imagedata r:id="rId191" o:title=""/>
          </v:shape>
          <o:OLEObject Type="Embed" ProgID="Equation.DSMT4" ShapeID="_x0000_i1125" DrawAspect="Content" ObjectID="_1662736948" r:id="rId19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.on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a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4D2BB5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2780" w:dyaOrig="420" w14:anchorId="7B8EFBBF">
          <v:shape id="_x0000_i1126" type="#_x0000_t75" style="width:138.75pt;height:21.75pt" o:ole="">
            <v:imagedata r:id="rId193" o:title=""/>
          </v:shape>
          <o:OLEObject Type="Embed" ProgID="Equation.DSMT4" ShapeID="_x0000_i1126" DrawAspect="Content" ObjectID="_1662736949" r:id="rId19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 que </w:t>
      </w:r>
      <w:r w:rsidRPr="004D2BB5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9143A19">
          <v:shape id="_x0000_i1127" type="#_x0000_t75" style="width:9.75pt;height:14.25pt" o:ole="">
            <v:imagedata r:id="rId195" o:title=""/>
          </v:shape>
          <o:OLEObject Type="Embed" ProgID="Equation.DSMT4" ShapeID="_x0000_i1127" DrawAspect="Content" ObjectID="_1662736950" r:id="rId19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réel.</w:t>
      </w:r>
    </w:p>
    <w:p w14:paraId="52CAF6AE" w14:textId="76503C18" w:rsidR="00317A82" w:rsidRPr="00FF1E91" w:rsidRDefault="00053A27" w:rsidP="00FF1E91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Application </w:t>
      </w:r>
    </w:p>
    <w:p w14:paraId="7DC884D0" w14:textId="071EC0C3" w:rsidR="00053A27" w:rsidRDefault="00053A27" w:rsidP="00053A27">
      <w:pPr>
        <w:pBdr>
          <w:bottom w:val="single" w:sz="4" w:space="1" w:color="auto"/>
        </w:pBdr>
        <w:ind w:left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ABC un triangle et soient </w:t>
      </w:r>
      <w:r w:rsidRPr="00053A2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373A9EB6">
          <v:shape id="_x0000_i1128" type="#_x0000_t75" style="width:12.75pt;height:12.75pt" o:ole="">
            <v:imagedata r:id="rId197" o:title=""/>
          </v:shape>
          <o:OLEObject Type="Embed" ProgID="Equation.DSMT4" ShapeID="_x0000_i1128" DrawAspect="Content" ObjectID="_1662736951" r:id="rId19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053A2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40" w:dyaOrig="260" w14:anchorId="0979ADF8">
          <v:shape id="_x0000_i1129" type="#_x0000_t75" style="width:12pt;height:12.75pt" o:ole="">
            <v:imagedata r:id="rId199" o:title=""/>
          </v:shape>
          <o:OLEObject Type="Embed" ProgID="Equation.DSMT4" ShapeID="_x0000_i1129" DrawAspect="Content" ObjectID="_1662736952" r:id="rId20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points tels que </w:t>
      </w:r>
      <w:r w:rsidRPr="00053A27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660" w:dyaOrig="340" w14:anchorId="32EEB71F">
          <v:shape id="_x0000_i1130" type="#_x0000_t75" style="width:83.25pt;height:17.25pt" o:ole="">
            <v:imagedata r:id="rId201" o:title=""/>
          </v:shape>
          <o:OLEObject Type="Embed" ProgID="Equation.DSMT4" ShapeID="_x0000_i1130" DrawAspect="Content" ObjectID="_1662736953" r:id="rId2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053A2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140" w:dyaOrig="620" w14:anchorId="1EC593BC">
          <v:shape id="_x0000_i1131" type="#_x0000_t75" style="width:57.75pt;height:31.5pt" o:ole="">
            <v:imagedata r:id="rId203" o:title=""/>
          </v:shape>
          <o:OLEObject Type="Embed" ProgID="Equation.DSMT4" ShapeID="_x0000_i1131" DrawAspect="Content" ObjectID="_1662736954" r:id="rId20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1D5ABA4" w14:textId="42A70FD2" w:rsidR="00053A27" w:rsidRDefault="00053A27" w:rsidP="008B29E5">
      <w:pPr>
        <w:pStyle w:val="Paragraphedeliste"/>
        <w:numPr>
          <w:ilvl w:val="0"/>
          <w:numId w:val="12"/>
        </w:numPr>
        <w:pBdr>
          <w:bottom w:val="single" w:sz="4" w:space="1" w:color="auto"/>
        </w:pBdr>
        <w:ind w:left="284" w:firstLine="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Construire la figure convenable.</w:t>
      </w:r>
    </w:p>
    <w:p w14:paraId="1E16D40B" w14:textId="1FE264F5" w:rsidR="00053A27" w:rsidRDefault="00053A27" w:rsidP="008B29E5">
      <w:pPr>
        <w:pStyle w:val="Paragraphedeliste"/>
        <w:numPr>
          <w:ilvl w:val="0"/>
          <w:numId w:val="12"/>
        </w:numPr>
        <w:pBdr>
          <w:bottom w:val="single" w:sz="4" w:space="1" w:color="auto"/>
        </w:pBdr>
        <w:ind w:left="284" w:firstLine="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053A2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880" w:dyaOrig="620" w14:anchorId="750C44D4">
          <v:shape id="_x0000_i1132" type="#_x0000_t75" style="width:93.75pt;height:31.5pt" o:ole="">
            <v:imagedata r:id="rId205" o:title=""/>
          </v:shape>
          <o:OLEObject Type="Embed" ProgID="Equation.DSMT4" ShapeID="_x0000_i1132" DrawAspect="Content" ObjectID="_1662736955" r:id="rId20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B47DFE6" w14:textId="321B2B38" w:rsidR="00053A27" w:rsidRDefault="00053A27" w:rsidP="008B29E5">
      <w:pPr>
        <w:pStyle w:val="Paragraphedeliste"/>
        <w:numPr>
          <w:ilvl w:val="0"/>
          <w:numId w:val="12"/>
        </w:numPr>
        <w:pBdr>
          <w:bottom w:val="single" w:sz="4" w:space="1" w:color="auto"/>
        </w:pBdr>
        <w:ind w:left="284" w:firstLine="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duire la relation vectorielle entre </w:t>
      </w:r>
      <w:r w:rsidRPr="00053A2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400" w:dyaOrig="320" w14:anchorId="2BD6523C">
          <v:shape id="_x0000_i1133" type="#_x0000_t75" style="width:19.5pt;height:16.5pt" o:ole="">
            <v:imagedata r:id="rId207" o:title=""/>
          </v:shape>
          <o:OLEObject Type="Embed" ProgID="Equation.DSMT4" ShapeID="_x0000_i1133" DrawAspect="Content" ObjectID="_1662736956" r:id="rId20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053A2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420" w:dyaOrig="320" w14:anchorId="31387F27">
          <v:shape id="_x0000_i1134" type="#_x0000_t75" style="width:21.75pt;height:16.5pt" o:ole="">
            <v:imagedata r:id="rId209" o:title=""/>
          </v:shape>
          <o:OLEObject Type="Embed" ProgID="Equation.DSMT4" ShapeID="_x0000_i1134" DrawAspect="Content" ObjectID="_1662736957" r:id="rId21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5E6F4E6" w14:textId="026DAA7B" w:rsidR="00053A27" w:rsidRPr="00053A27" w:rsidRDefault="00053A27" w:rsidP="008B29E5">
      <w:pPr>
        <w:pStyle w:val="Paragraphedeliste"/>
        <w:numPr>
          <w:ilvl w:val="0"/>
          <w:numId w:val="12"/>
        </w:numPr>
        <w:pBdr>
          <w:bottom w:val="single" w:sz="4" w:space="1" w:color="auto"/>
        </w:pBdr>
        <w:ind w:left="284" w:firstLine="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Que peut-on dire sur </w:t>
      </w:r>
      <w:r w:rsidR="00A61601">
        <w:rPr>
          <w:rFonts w:asciiTheme="majorBidi" w:eastAsiaTheme="minorEastAsia" w:hAnsiTheme="majorBidi" w:cstheme="majorBidi"/>
          <w:sz w:val="26"/>
          <w:szCs w:val="26"/>
        </w:rPr>
        <w:t>l’alignement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s points </w:t>
      </w:r>
      <w:r w:rsidRPr="00053A2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99" w:dyaOrig="320" w14:anchorId="63E5B497">
          <v:shape id="_x0000_i1135" type="#_x0000_t75" style="width:24.75pt;height:16.5pt" o:ole="">
            <v:imagedata r:id="rId211" o:title=""/>
          </v:shape>
          <o:OLEObject Type="Embed" ProgID="Equation.DSMT4" ShapeID="_x0000_i1135" DrawAspect="Content" ObjectID="_1662736958" r:id="rId21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053A2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41E182B1">
          <v:shape id="_x0000_i1136" type="#_x0000_t75" style="width:12.75pt;height:12.75pt" o:ole="">
            <v:imagedata r:id="rId213" o:title=""/>
          </v:shape>
          <o:OLEObject Type="Embed" ProgID="Equation.DSMT4" ShapeID="_x0000_i1136" DrawAspect="Content" ObjectID="_1662736959" r:id="rId21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4D9D243" w14:textId="612F0B08" w:rsidR="00053A27" w:rsidRPr="00A61601" w:rsidRDefault="00BF7A68" w:rsidP="00BF7A68">
      <w:pPr>
        <w:pStyle w:val="Paragraphedeliste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61601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ilieu d’un segment :</w:t>
      </w:r>
    </w:p>
    <w:p w14:paraId="50368298" w14:textId="64493344" w:rsidR="00053A27" w:rsidRPr="00FF1E91" w:rsidRDefault="00A61601" w:rsidP="008B29E5">
      <w:pPr>
        <w:pStyle w:val="Paragraphedeliste"/>
        <w:numPr>
          <w:ilvl w:val="0"/>
          <w:numId w:val="13"/>
        </w:numP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684ED15E" w14:textId="67409E6E" w:rsidR="00A61601" w:rsidRDefault="00A61601" w:rsidP="003053E8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A8CB34F" wp14:editId="078604D7">
                <wp:simplePos x="0" y="0"/>
                <wp:positionH relativeFrom="column">
                  <wp:posOffset>5383860</wp:posOffset>
                </wp:positionH>
                <wp:positionV relativeFrom="paragraph">
                  <wp:posOffset>28575</wp:posOffset>
                </wp:positionV>
                <wp:extent cx="277977" cy="314554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977" cy="3145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83CE7B6" w14:textId="03404023" w:rsidR="00A61601" w:rsidRPr="00A61601" w:rsidRDefault="00A61601" w:rsidP="00A61601">
                            <w:pPr>
                              <w:rPr>
                                <w:rFonts w:asciiTheme="majorBidi" w:hAnsiTheme="majorBidi" w:cstheme="majorBidi"/>
                                <w:sz w:val="16"/>
                                <w:szCs w:val="16"/>
                              </w:rPr>
                            </w:pPr>
                            <w:r w:rsidRPr="00A61601">
                              <w:rPr>
                                <w:rFonts w:asciiTheme="majorBidi" w:hAnsiTheme="majorBidi" w:cstheme="majorBidi"/>
                                <w:sz w:val="16"/>
                                <w:szCs w:val="16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8CB34F" id="Text Box 8" o:spid="_x0000_s1030" type="#_x0000_t202" style="position:absolute;left:0;text-align:left;margin-left:423.95pt;margin-top:2.25pt;width:21.9pt;height:24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" filled="f" stroked="f" strokeweight=".5pt">
                <v:textbox>
                  <w:txbxContent>
                    <w:p w14:paraId="283CE7B6" w14:textId="03404023" w:rsidR="00A61601" w:rsidRPr="00A61601" w:rsidRDefault="00A61601" w:rsidP="00A61601">
                      <w:pPr>
                        <w:rPr>
                          <w:rFonts w:asciiTheme="majorBidi" w:hAnsiTheme="majorBidi" w:cstheme="majorBidi"/>
                          <w:sz w:val="16"/>
                          <w:szCs w:val="16"/>
                        </w:rPr>
                      </w:pPr>
                      <w:r w:rsidRPr="00A61601">
                        <w:rPr>
                          <w:rFonts w:asciiTheme="majorBidi" w:hAnsiTheme="majorBidi" w:cstheme="majorBidi"/>
                          <w:sz w:val="16"/>
                          <w:szCs w:val="16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A3D66D" wp14:editId="2A8389C3">
                <wp:simplePos x="0" y="0"/>
                <wp:positionH relativeFrom="column">
                  <wp:posOffset>5497373</wp:posOffset>
                </wp:positionH>
                <wp:positionV relativeFrom="paragraph">
                  <wp:posOffset>182931</wp:posOffset>
                </wp:positionV>
                <wp:extent cx="0" cy="29261"/>
                <wp:effectExtent l="0" t="0" r="38100" b="2794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9261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5631AADC" id="Straight Connector 7" o:spid="_x0000_s1026" style="position:absolute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32.85pt,14.4pt" to="432.8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" strokecolor="black [3200]" strokeweight="1.5pt">
                <v:stroke joinstyle="miter"/>
              </v:line>
            </w:pict>
          </mc:Fallback>
        </mc:AlternateContent>
      </w: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8973008" wp14:editId="01D7B521">
                <wp:simplePos x="0" y="0"/>
                <wp:positionH relativeFrom="column">
                  <wp:posOffset>5512003</wp:posOffset>
                </wp:positionH>
                <wp:positionV relativeFrom="paragraph">
                  <wp:posOffset>212192</wp:posOffset>
                </wp:positionV>
                <wp:extent cx="0" cy="0"/>
                <wp:effectExtent l="0" t="0" r="0" b="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43A93DDC" id="Straight Connector 6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4pt,16.7pt" to="434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" strokecolor="#4472c4 [3204]" strokeweight=".5pt">
                <v:stroke joinstyle="miter"/>
              </v:line>
            </w:pict>
          </mc:Fallback>
        </mc:AlternateContent>
      </w: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5EA3D5B" wp14:editId="38288AC1">
                <wp:simplePos x="0" y="0"/>
                <wp:positionH relativeFrom="column">
                  <wp:posOffset>5800953</wp:posOffset>
                </wp:positionH>
                <wp:positionV relativeFrom="paragraph">
                  <wp:posOffset>35942</wp:posOffset>
                </wp:positionV>
                <wp:extent cx="277977" cy="314554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977" cy="3145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28FE74A" w14:textId="29CB9452" w:rsidR="00A61601" w:rsidRPr="00A61601" w:rsidRDefault="00A61601" w:rsidP="00A6160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EA3D5B" id="Text Box 5" o:spid="_x0000_s1031" type="#_x0000_t202" style="position:absolute;left:0;text-align:left;margin-left:456.75pt;margin-top:2.85pt;width:21.9pt;height:24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" filled="f" stroked="f" strokeweight=".5pt">
                <v:textbox>
                  <w:txbxContent>
                    <w:p w14:paraId="628FE74A" w14:textId="29CB9452" w:rsidR="00A61601" w:rsidRPr="00A61601" w:rsidRDefault="00A61601" w:rsidP="00A61601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4A9B77" wp14:editId="04240764">
                <wp:simplePos x="0" y="0"/>
                <wp:positionH relativeFrom="column">
                  <wp:posOffset>5006442</wp:posOffset>
                </wp:positionH>
                <wp:positionV relativeFrom="paragraph">
                  <wp:posOffset>28575</wp:posOffset>
                </wp:positionV>
                <wp:extent cx="277977" cy="314554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977" cy="3145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17102A8" w14:textId="1BE75D3B" w:rsidR="00A61601" w:rsidRPr="00A61601" w:rsidRDefault="00A6160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A61601">
                              <w:rPr>
                                <w:sz w:val="16"/>
                                <w:szCs w:val="16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4A9B77" id="Text Box 4" o:spid="_x0000_s1032" type="#_x0000_t202" style="position:absolute;left:0;text-align:left;margin-left:394.2pt;margin-top:2.25pt;width:21.9pt;height:2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" filled="f" stroked="f" strokeweight=".5pt">
                <v:textbox>
                  <w:txbxContent>
                    <w:p w14:paraId="317102A8" w14:textId="1BE75D3B" w:rsidR="00A61601" w:rsidRPr="00A61601" w:rsidRDefault="00A61601">
                      <w:pPr>
                        <w:rPr>
                          <w:sz w:val="16"/>
                          <w:szCs w:val="16"/>
                        </w:rPr>
                      </w:pPr>
                      <w:r w:rsidRPr="00A61601">
                        <w:rPr>
                          <w:sz w:val="16"/>
                          <w:szCs w:val="16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C23FA8" wp14:editId="6F18AC9B">
                <wp:simplePos x="0" y="0"/>
                <wp:positionH relativeFrom="column">
                  <wp:posOffset>5131613</wp:posOffset>
                </wp:positionH>
                <wp:positionV relativeFrom="paragraph">
                  <wp:posOffset>212192</wp:posOffset>
                </wp:positionV>
                <wp:extent cx="819302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9302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028B80F1" id="Straight Connector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4.05pt,16.7pt" to="468.5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" strokecolor="black [3213]" strokeweight="1pt">
                <v:stroke joinstyle="miter"/>
              </v:line>
            </w:pict>
          </mc:Fallback>
        </mc:AlternateConten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A6160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3F210469">
          <v:shape id="_x0000_i1137" type="#_x0000_t75" style="width:27pt;height:19.5pt" o:ole="">
            <v:imagedata r:id="rId215" o:title=""/>
          </v:shape>
          <o:OLEObject Type="Embed" ProgID="Equation.DSMT4" ShapeID="_x0000_i1137" DrawAspect="Content" ObjectID="_1662736960" r:id="rId21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segment et soit </w:t>
      </w:r>
      <w:r w:rsidRPr="00A6160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5857BB8F">
          <v:shape id="_x0000_i1138" type="#_x0000_t75" style="width:9.75pt;height:12.75pt" o:ole="">
            <v:imagedata r:id="rId217" o:title=""/>
          </v:shape>
          <o:OLEObject Type="Embed" ProgID="Equation.DSMT4" ShapeID="_x0000_i1138" DrawAspect="Content" ObjectID="_1662736961" r:id="rId21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point du plan.</w:t>
      </w:r>
    </w:p>
    <w:p w14:paraId="3CCC1C91" w14:textId="1F9C6156" w:rsidR="00A61601" w:rsidRPr="00A61601" w:rsidRDefault="00A61601" w:rsidP="003053E8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dit que </w:t>
      </w:r>
      <w:r w:rsidRPr="00A6160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150431A1">
          <v:shape id="_x0000_i1139" type="#_x0000_t75" style="width:9.75pt;height:12.75pt" o:ole="">
            <v:imagedata r:id="rId217" o:title=""/>
          </v:shape>
          <o:OLEObject Type="Embed" ProgID="Equation.DSMT4" ShapeID="_x0000_i1139" DrawAspect="Content" ObjectID="_1662736962" r:id="rId21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le milieu du segment </w:t>
      </w:r>
      <w:r w:rsidRPr="00A6160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5DB26EF6">
          <v:shape id="_x0000_i1140" type="#_x0000_t75" style="width:27pt;height:19.5pt" o:ole="">
            <v:imagedata r:id="rId215" o:title=""/>
          </v:shape>
          <o:OLEObject Type="Embed" ProgID="Equation.DSMT4" ShapeID="_x0000_i1140" DrawAspect="Content" ObjectID="_1662736963" r:id="rId2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et seulement </w:t>
      </w:r>
      <w:r w:rsidRPr="00A6160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120" w:dyaOrig="340" w14:anchorId="297B4849">
          <v:shape id="_x0000_i1141" type="#_x0000_t75" style="width:55.5pt;height:17.25pt" o:ole="">
            <v:imagedata r:id="rId221" o:title=""/>
          </v:shape>
          <o:OLEObject Type="Embed" ProgID="Equation.DSMT4" ShapeID="_x0000_i1141" DrawAspect="Content" ObjectID="_1662736964" r:id="rId22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B22B17F" w14:textId="1D9F87E7" w:rsidR="003A5944" w:rsidRPr="00FF1E91" w:rsidRDefault="003A5944" w:rsidP="008B29E5">
      <w:pPr>
        <w:pStyle w:val="Paragraphedeliste"/>
        <w:numPr>
          <w:ilvl w:val="0"/>
          <w:numId w:val="13"/>
        </w:numP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s :</w:t>
      </w:r>
    </w:p>
    <w:p w14:paraId="0C2D6131" w14:textId="1AD31C43" w:rsidR="003A5944" w:rsidRPr="00FF1E91" w:rsidRDefault="003A5944" w:rsidP="003A5944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284" w:firstLine="76"/>
        <w:rPr>
          <w:rFonts w:asciiTheme="majorBidi" w:eastAsiaTheme="minorEastAsia" w:hAnsiTheme="majorBidi" w:cstheme="majorBidi"/>
          <w:sz w:val="26"/>
          <w:szCs w:val="26"/>
          <w:u w:val="single"/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FF1E91">
        <w:rPr>
          <w:rFonts w:asciiTheme="majorBidi" w:eastAsiaTheme="minorEastAsia" w:hAnsiTheme="majorBidi" w:cstheme="majorBidi"/>
          <w:sz w:val="26"/>
          <w:szCs w:val="26"/>
          <w:u w:val="single"/>
        </w:rPr>
        <w:t xml:space="preserve"> 1 :</w:t>
      </w:r>
    </w:p>
    <w:p w14:paraId="2FEFFC53" w14:textId="7E52F486" w:rsidR="003A5944" w:rsidRPr="003A5944" w:rsidRDefault="003A5944" w:rsidP="003A5944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284" w:firstLine="76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A6160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24AFC8A8">
          <v:shape id="_x0000_i1142" type="#_x0000_t75" style="width:9.75pt;height:12.75pt" o:ole="">
            <v:imagedata r:id="rId217" o:title=""/>
          </v:shape>
          <o:OLEObject Type="Embed" ProgID="Equation.DSMT4" ShapeID="_x0000_i1142" DrawAspect="Content" ObjectID="_1662736965" r:id="rId2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le milieu du segment </w:t>
      </w:r>
      <w:r w:rsidRPr="00A6160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06B199F8">
          <v:shape id="_x0000_i1143" type="#_x0000_t75" style="width:27pt;height:19.5pt" o:ole="">
            <v:imagedata r:id="rId215" o:title=""/>
          </v:shape>
          <o:OLEObject Type="Embed" ProgID="Equation.DSMT4" ShapeID="_x0000_i1143" DrawAspect="Content" ObjectID="_1662736966" r:id="rId22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3A5944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920" w:dyaOrig="320" w14:anchorId="3C5E0CCE">
          <v:shape id="_x0000_i1144" type="#_x0000_t75" style="width:45.75pt;height:16.5pt" o:ole="">
            <v:imagedata r:id="rId225" o:title=""/>
          </v:shape>
          <o:OLEObject Type="Embed" ProgID="Equation.DSMT4" ShapeID="_x0000_i1144" DrawAspect="Content" ObjectID="_1662736967" r:id="rId22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3A5944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140" w:dyaOrig="320" w14:anchorId="515BE27B">
          <v:shape id="_x0000_i1145" type="#_x0000_t75" style="width:57.75pt;height:16.5pt" o:ole="">
            <v:imagedata r:id="rId227" o:title=""/>
          </v:shape>
          <o:OLEObject Type="Embed" ProgID="Equation.DSMT4" ShapeID="_x0000_i1145" DrawAspect="Content" ObjectID="_1662736968" r:id="rId22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FF17C5E" w14:textId="77777777" w:rsidR="003A5944" w:rsidRDefault="00053A27" w:rsidP="009874F1">
      <w:pP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3A5944"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euve</w:t>
      </w:r>
      <w:r w:rsidR="003A5944"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17AA55DB" w14:textId="77777777" w:rsidR="003A5944" w:rsidRDefault="003A5944" w:rsidP="009874F1">
      <w:pP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 </w:t>
      </w:r>
      <w:r w:rsidRPr="00A6160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62BABF31">
          <v:shape id="_x0000_i1146" type="#_x0000_t75" style="width:9.75pt;height:12.75pt" o:ole="">
            <v:imagedata r:id="rId217" o:title=""/>
          </v:shape>
          <o:OLEObject Type="Embed" ProgID="Equation.DSMT4" ShapeID="_x0000_i1146" DrawAspect="Content" ObjectID="_1662736969" r:id="rId22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le milieu du segment </w:t>
      </w:r>
      <w:r w:rsidRPr="00A6160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3145A400">
          <v:shape id="_x0000_i1147" type="#_x0000_t75" style="width:27pt;height:19.5pt" o:ole="">
            <v:imagedata r:id="rId215" o:title=""/>
          </v:shape>
          <o:OLEObject Type="Embed" ProgID="Equation.DSMT4" ShapeID="_x0000_i1147" DrawAspect="Content" ObjectID="_1662736970" r:id="rId2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F1E545C" w14:textId="7B050A72" w:rsidR="00053A27" w:rsidRDefault="003A5944" w:rsidP="008B29E5">
      <w:pPr>
        <w:pStyle w:val="Paragraphedeliste"/>
        <w:numPr>
          <w:ilvl w:val="0"/>
          <w:numId w:val="11"/>
        </w:numP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3A5944">
        <w:rPr>
          <w:rFonts w:asciiTheme="majorBidi" w:eastAsiaTheme="minorEastAsia" w:hAnsiTheme="majorBidi" w:cstheme="majorBidi"/>
          <w:sz w:val="26"/>
          <w:szCs w:val="26"/>
        </w:rPr>
        <w:t xml:space="preserve">Donc </w:t>
      </w:r>
      <w:r w:rsidRPr="003A5944">
        <w:rPr>
          <w:position w:val="-6"/>
        </w:rPr>
        <w:object w:dxaOrig="1120" w:dyaOrig="340" w14:anchorId="009B841A">
          <v:shape id="_x0000_i1148" type="#_x0000_t75" style="width:55.5pt;height:17.25pt" o:ole="">
            <v:imagedata r:id="rId231" o:title=""/>
          </v:shape>
          <o:OLEObject Type="Embed" ProgID="Equation.DSMT4" ShapeID="_x0000_i1148" DrawAspect="Content" ObjectID="_1662736971" r:id="rId232"/>
        </w:object>
      </w:r>
      <w:r w:rsidRPr="003A5944">
        <w:rPr>
          <w:rFonts w:asciiTheme="majorBidi" w:eastAsiaTheme="minorEastAsia" w:hAnsiTheme="majorBidi" w:cstheme="majorBidi"/>
          <w:sz w:val="26"/>
          <w:szCs w:val="26"/>
        </w:rPr>
        <w:t xml:space="preserve">par conséquent </w:t>
      </w:r>
      <w:r w:rsidRPr="003A5944">
        <w:rPr>
          <w:position w:val="-4"/>
        </w:rPr>
        <w:object w:dxaOrig="820" w:dyaOrig="320" w14:anchorId="08D547F7">
          <v:shape id="_x0000_i1149" type="#_x0000_t75" style="width:40.5pt;height:16.5pt" o:ole="">
            <v:imagedata r:id="rId233" o:title=""/>
          </v:shape>
          <o:OLEObject Type="Embed" ProgID="Equation.DSMT4" ShapeID="_x0000_i1149" DrawAspect="Content" ObjectID="_1662736972" r:id="rId234"/>
        </w:object>
      </w:r>
    </w:p>
    <w:p w14:paraId="0B6EB8E5" w14:textId="2D1B4106" w:rsidR="003A5944" w:rsidRDefault="003A5944" w:rsidP="008B29E5">
      <w:pPr>
        <w:pStyle w:val="Paragraphedeliste"/>
        <w:numPr>
          <w:ilvl w:val="0"/>
          <w:numId w:val="11"/>
        </w:numP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onc </w:t>
      </w:r>
      <w:r w:rsidRPr="003A5944">
        <w:rPr>
          <w:position w:val="-6"/>
        </w:rPr>
        <w:object w:dxaOrig="1640" w:dyaOrig="340" w14:anchorId="2C889018">
          <v:shape id="_x0000_i1150" type="#_x0000_t75" style="width:81.75pt;height:17.25pt" o:ole="">
            <v:imagedata r:id="rId235" o:title=""/>
          </v:shape>
          <o:OLEObject Type="Embed" ProgID="Equation.DSMT4" ShapeID="_x0000_i1150" DrawAspect="Content" ObjectID="_1662736973" r:id="rId23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alors </w:t>
      </w:r>
      <w:r w:rsidRPr="003A5944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120" w:dyaOrig="320" w14:anchorId="66796836">
          <v:shape id="_x0000_i1151" type="#_x0000_t75" style="width:55.5pt;height:16.5pt" o:ole="">
            <v:imagedata r:id="rId237" o:title=""/>
          </v:shape>
          <o:OLEObject Type="Embed" ProgID="Equation.DSMT4" ShapeID="_x0000_i1151" DrawAspect="Content" ObjectID="_1662736974" r:id="rId23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conséquent </w:t>
      </w:r>
      <w:r w:rsidRPr="003A5944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020" w:dyaOrig="320" w14:anchorId="793D1336">
          <v:shape id="_x0000_i1152" type="#_x0000_t75" style="width:51pt;height:16.5pt" o:ole="">
            <v:imagedata r:id="rId239" o:title=""/>
          </v:shape>
          <o:OLEObject Type="Embed" ProgID="Equation.DSMT4" ShapeID="_x0000_i1152" DrawAspect="Content" ObjectID="_1662736975" r:id="rId240"/>
        </w:object>
      </w:r>
    </w:p>
    <w:p w14:paraId="099A54A1" w14:textId="604178AE" w:rsidR="003A5944" w:rsidRDefault="009874F1" w:rsidP="009874F1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 </w:t>
      </w:r>
      <w:r w:rsidRPr="00FF1E91">
        <w:rPr>
          <w:rFonts w:asciiTheme="majorBidi" w:eastAsiaTheme="minorEastAsia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FF1E91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>2</w:t>
      </w:r>
      <w:r w:rsidR="00FF1E91" w:rsidRPr="00FF1E91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> :</w:t>
      </w:r>
    </w:p>
    <w:p w14:paraId="14E1AEFE" w14:textId="78E0213F" w:rsidR="009874F1" w:rsidRDefault="009874F1" w:rsidP="009874F1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A6160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7ED0E843">
          <v:shape id="_x0000_i1153" type="#_x0000_t75" style="width:9.75pt;height:12.75pt" o:ole="">
            <v:imagedata r:id="rId217" o:title=""/>
          </v:shape>
          <o:OLEObject Type="Embed" ProgID="Equation.DSMT4" ShapeID="_x0000_i1153" DrawAspect="Content" ObjectID="_1662736976" r:id="rId24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le milieu du segment </w:t>
      </w:r>
      <w:r w:rsidRPr="00A6160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2F6B4F06">
          <v:shape id="_x0000_i1154" type="#_x0000_t75" style="width:27pt;height:19.5pt" o:ole="">
            <v:imagedata r:id="rId215" o:title=""/>
          </v:shape>
          <o:OLEObject Type="Embed" ProgID="Equation.DSMT4" ShapeID="_x0000_i1154" DrawAspect="Content" ObjectID="_1662736977" r:id="rId24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soit </w:t>
      </w:r>
      <w:r w:rsidRPr="009874F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20" w:dyaOrig="260" w14:anchorId="388E57DD">
          <v:shape id="_x0000_i1155" type="#_x0000_t75" style="width:16.5pt;height:12.75pt" o:ole="">
            <v:imagedata r:id="rId243" o:title=""/>
          </v:shape>
          <o:OLEObject Type="Embed" ProgID="Equation.DSMT4" ShapeID="_x0000_i1155" DrawAspect="Content" ObjectID="_1662736978" r:id="rId24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point du plan on a :</w:t>
      </w:r>
      <w:r w:rsidRPr="009874F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660" w:dyaOrig="320" w14:anchorId="71C39A47">
          <v:shape id="_x0000_i1156" type="#_x0000_t75" style="width:83.25pt;height:16.5pt" o:ole="">
            <v:imagedata r:id="rId245" o:title=""/>
          </v:shape>
          <o:OLEObject Type="Embed" ProgID="Equation.DSMT4" ShapeID="_x0000_i1156" DrawAspect="Content" ObjectID="_1662736979" r:id="rId24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03615F8" w14:textId="77777777" w:rsidR="009874F1" w:rsidRDefault="009874F1" w:rsidP="009874F1">
      <w:pP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euv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4E2FD1C1" w14:textId="08EE9FB2" w:rsidR="003A5944" w:rsidRDefault="009874F1" w:rsidP="009874F1">
      <w:pP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 </w:t>
      </w:r>
      <w:r w:rsidRPr="009874F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640" w:dyaOrig="320" w14:anchorId="401F82DD">
          <v:shape id="_x0000_i1157" type="#_x0000_t75" style="width:181.5pt;height:16.5pt" o:ole="">
            <v:imagedata r:id="rId247" o:title=""/>
          </v:shape>
          <o:OLEObject Type="Embed" ProgID="Equation.DSMT4" ShapeID="_x0000_i1157" DrawAspect="Content" ObjectID="_1662736980" r:id="rId24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car I le milieu du segment </w:t>
      </w:r>
      <w:r w:rsidRPr="00A6160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1A622EF4">
          <v:shape id="_x0000_i1158" type="#_x0000_t75" style="width:27pt;height:19.5pt" o:ole="">
            <v:imagedata r:id="rId215" o:title=""/>
          </v:shape>
          <o:OLEObject Type="Embed" ProgID="Equation.DSMT4" ShapeID="_x0000_i1158" DrawAspect="Content" ObjectID="_1662736981" r:id="rId24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donc </w:t>
      </w:r>
      <w:r w:rsidRPr="009874F1">
        <w:rPr>
          <w:position w:val="-6"/>
        </w:rPr>
        <w:object w:dxaOrig="1120" w:dyaOrig="340" w14:anchorId="1389F101">
          <v:shape id="_x0000_i1159" type="#_x0000_t75" style="width:55.5pt;height:17.25pt" o:ole="">
            <v:imagedata r:id="rId250" o:title=""/>
          </v:shape>
          <o:OLEObject Type="Embed" ProgID="Equation.DSMT4" ShapeID="_x0000_i1159" DrawAspect="Content" ObjectID="_1662736982" r:id="rId25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7E83A87" w14:textId="762E43BD" w:rsidR="009874F1" w:rsidRDefault="009874F1" w:rsidP="009874F1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284"/>
        <w:rPr>
          <w:rFonts w:asciiTheme="majorBidi" w:eastAsiaTheme="minorEastAsia" w:hAnsiTheme="majorBidi" w:cstheme="majorBidi"/>
          <w:sz w:val="26"/>
          <w:szCs w:val="26"/>
        </w:rPr>
      </w:pP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FF1E9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3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67E98FC9" w14:textId="18A0F5F3" w:rsidR="009874F1" w:rsidRDefault="009874F1" w:rsidP="009874F1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ABC un triangle et soient </w:t>
      </w:r>
      <w:r w:rsidRPr="009874F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7A2EAB09">
          <v:shape id="_x0000_i1160" type="#_x0000_t75" style="width:9.75pt;height:12.75pt" o:ole="">
            <v:imagedata r:id="rId252" o:title=""/>
          </v:shape>
          <o:OLEObject Type="Embed" ProgID="Equation.DSMT4" ShapeID="_x0000_i1160" DrawAspect="Content" ObjectID="_1662736983" r:id="rId25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9874F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647FAEB6">
          <v:shape id="_x0000_i1161" type="#_x0000_t75" style="width:11.25pt;height:14.25pt" o:ole="">
            <v:imagedata r:id="rId254" o:title=""/>
          </v:shape>
          <o:OLEObject Type="Embed" ProgID="Equation.DSMT4" ShapeID="_x0000_i1161" DrawAspect="Content" ObjectID="_1662736984" r:id="rId25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les milieux des segments </w:t>
      </w:r>
      <w:r w:rsidRPr="00A6160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29D0132A">
          <v:shape id="_x0000_i1162" type="#_x0000_t75" style="width:27pt;height:19.5pt" o:ole="">
            <v:imagedata r:id="rId215" o:title=""/>
          </v:shape>
          <o:OLEObject Type="Embed" ProgID="Equation.DSMT4" ShapeID="_x0000_i1162" DrawAspect="Content" ObjectID="_1662736985" r:id="rId25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A6160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6B76B742">
          <v:shape id="_x0000_i1163" type="#_x0000_t75" style="width:27.75pt;height:19.5pt" o:ole="">
            <v:imagedata r:id="rId257" o:title=""/>
          </v:shape>
          <o:OLEObject Type="Embed" ProgID="Equation.DSMT4" ShapeID="_x0000_i1163" DrawAspect="Content" ObjectID="_1662736986" r:id="rId25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respectivement.</w:t>
      </w:r>
    </w:p>
    <w:p w14:paraId="720820A0" w14:textId="56932149" w:rsidR="009874F1" w:rsidRDefault="009874F1" w:rsidP="009874F1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284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 : </w:t>
      </w:r>
      <w:r w:rsidRPr="009874F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060" w:dyaOrig="620" w14:anchorId="0BC84989">
          <v:shape id="_x0000_i1164" type="#_x0000_t75" style="width:53.25pt;height:31.5pt" o:ole="">
            <v:imagedata r:id="rId259" o:title=""/>
          </v:shape>
          <o:OLEObject Type="Embed" ProgID="Equation.DSMT4" ShapeID="_x0000_i1164" DrawAspect="Content" ObjectID="_1662736987" r:id="rId2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u </w:t>
      </w:r>
      <w:r w:rsidRPr="009874F1">
        <w:rPr>
          <w:position w:val="-6"/>
        </w:rPr>
        <w:object w:dxaOrig="999" w:dyaOrig="340" w14:anchorId="21446338">
          <v:shape id="_x0000_i1165" type="#_x0000_t75" style="width:50.25pt;height:17.25pt" o:ole="">
            <v:imagedata r:id="rId261" o:title=""/>
          </v:shape>
          <o:OLEObject Type="Embed" ProgID="Equation.DSMT4" ShapeID="_x0000_i1165" DrawAspect="Content" ObjectID="_1662736988" r:id="rId26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EE02FE4" w14:textId="52343422" w:rsidR="00317A82" w:rsidRDefault="00FF1E91" w:rsidP="00FF1E9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FF1E91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euv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37C0D7FD" w14:textId="6FA49B32" w:rsidR="00FF1E91" w:rsidRDefault="00FF1E91" w:rsidP="00FF1E9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 </w:t>
      </w:r>
      <w:r w:rsidRPr="00FF1E91">
        <w:rPr>
          <w:rFonts w:asciiTheme="majorBidi" w:eastAsiaTheme="minorEastAsia" w:hAnsiTheme="majorBidi" w:cstheme="majorBidi"/>
          <w:position w:val="-18"/>
          <w:sz w:val="26"/>
          <w:szCs w:val="26"/>
        </w:rPr>
        <w:object w:dxaOrig="4620" w:dyaOrig="480" w14:anchorId="6FCEEAB2">
          <v:shape id="_x0000_i1166" type="#_x0000_t75" style="width:231pt;height:24pt" o:ole="">
            <v:imagedata r:id="rId263" o:title=""/>
          </v:shape>
          <o:OLEObject Type="Embed" ProgID="Equation.DSMT4" ShapeID="_x0000_i1166" DrawAspect="Content" ObjectID="_1662736989" r:id="rId26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AD881B4" w14:textId="77777777" w:rsidR="00317A82" w:rsidRPr="00152A13" w:rsidRDefault="00317A82" w:rsidP="00152A13">
      <w:pPr>
        <w:rPr>
          <w:rFonts w:asciiTheme="majorBidi" w:eastAsiaTheme="minorEastAsia" w:hAnsiTheme="majorBidi" w:cstheme="majorBidi"/>
          <w:sz w:val="26"/>
          <w:szCs w:val="26"/>
        </w:rPr>
      </w:pPr>
      <w:bookmarkStart w:id="1" w:name="_GoBack"/>
      <w:bookmarkEnd w:id="1"/>
    </w:p>
    <w:sectPr w:rsidR="00317A82" w:rsidRPr="00152A13" w:rsidSect="00DD7A18">
      <w:footerReference w:type="default" r:id="rId265"/>
      <w:pgSz w:w="11906" w:h="16838"/>
      <w:pgMar w:top="720" w:right="849" w:bottom="720" w:left="720" w:header="624" w:footer="227" w:gutter="0"/>
      <w:pgBorders w:offsetFrom="page">
        <w:top w:val="twistedLines1" w:sz="12" w:space="24" w:color="auto"/>
        <w:left w:val="twistedLines1" w:sz="12" w:space="24" w:color="auto"/>
        <w:bottom w:val="twistedLines1" w:sz="12" w:space="24" w:color="auto"/>
        <w:right w:val="twistedLines1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A8BFDC" w14:textId="77777777" w:rsidR="009763F5" w:rsidRDefault="009763F5" w:rsidP="002379E9">
      <w:pPr>
        <w:spacing w:after="0" w:line="240" w:lineRule="auto"/>
      </w:pPr>
      <w:r>
        <w:separator/>
      </w:r>
    </w:p>
  </w:endnote>
  <w:endnote w:type="continuationSeparator" w:id="0">
    <w:p w14:paraId="302230D7" w14:textId="77777777" w:rsidR="009763F5" w:rsidRDefault="009763F5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5E9B0C" w14:textId="77777777" w:rsidR="004D2BB5" w:rsidRDefault="004D2BB5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</w:p>
  <w:p w14:paraId="728F1FF6" w14:textId="014AF326" w:rsidR="004D2BB5" w:rsidRPr="003E2AC8" w:rsidRDefault="004D2BB5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  <w:r>
      <w:rPr>
        <w:rFonts w:asciiTheme="majorBidi" w:hAnsiTheme="majorBidi" w:cstheme="majorBidi"/>
        <w:b/>
        <w:bCs/>
        <w:sz w:val="20"/>
        <w:szCs w:val="20"/>
      </w:rPr>
      <w:t>Prof :</w:t>
    </w:r>
    <w:r w:rsidRPr="003E2AC8">
      <w:rPr>
        <w:rFonts w:asciiTheme="majorBidi" w:hAnsiTheme="majorBidi" w:cstheme="majorBidi"/>
        <w:b/>
        <w:bCs/>
        <w:sz w:val="20"/>
        <w:szCs w:val="20"/>
      </w:rPr>
      <w:t xml:space="preserve"> Mouad Zillo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4736D4" w14:textId="77777777" w:rsidR="009763F5" w:rsidRDefault="009763F5" w:rsidP="002379E9">
      <w:pPr>
        <w:spacing w:after="0" w:line="240" w:lineRule="auto"/>
      </w:pPr>
      <w:r>
        <w:separator/>
      </w:r>
    </w:p>
  </w:footnote>
  <w:footnote w:type="continuationSeparator" w:id="0">
    <w:p w14:paraId="6A2B1D62" w14:textId="77777777" w:rsidR="009763F5" w:rsidRDefault="009763F5" w:rsidP="002379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55897"/>
    <w:multiLevelType w:val="hybridMultilevel"/>
    <w:tmpl w:val="25FA557C"/>
    <w:lvl w:ilvl="0" w:tplc="38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" w15:restartNumberingAfterBreak="0">
    <w:nsid w:val="037B4619"/>
    <w:multiLevelType w:val="hybridMultilevel"/>
    <w:tmpl w:val="33662FB8"/>
    <w:lvl w:ilvl="0" w:tplc="42541426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B459C4"/>
    <w:multiLevelType w:val="hybridMultilevel"/>
    <w:tmpl w:val="ECC042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C77776"/>
    <w:multiLevelType w:val="hybridMultilevel"/>
    <w:tmpl w:val="824E73D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1154868"/>
    <w:multiLevelType w:val="hybridMultilevel"/>
    <w:tmpl w:val="17CC4832"/>
    <w:lvl w:ilvl="0" w:tplc="38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 w15:restartNumberingAfterBreak="0">
    <w:nsid w:val="21516AB6"/>
    <w:multiLevelType w:val="hybridMultilevel"/>
    <w:tmpl w:val="B51C9B02"/>
    <w:lvl w:ilvl="0" w:tplc="5F9EC8A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2FDB32A4"/>
    <w:multiLevelType w:val="hybridMultilevel"/>
    <w:tmpl w:val="E7E61D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D04847"/>
    <w:multiLevelType w:val="hybridMultilevel"/>
    <w:tmpl w:val="CB44851A"/>
    <w:lvl w:ilvl="0" w:tplc="4D10AEEA">
      <w:numFmt w:val="bullet"/>
      <w:lvlText w:val="-"/>
      <w:lvlJc w:val="left"/>
      <w:pPr>
        <w:ind w:left="720" w:hanging="360"/>
      </w:pPr>
      <w:rPr>
        <w:rFonts w:ascii="Calibri" w:eastAsia="Batang" w:hAnsi="Calibri" w:cs="Calibri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3515CBF"/>
    <w:multiLevelType w:val="hybridMultilevel"/>
    <w:tmpl w:val="8D98A1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B847CD"/>
    <w:multiLevelType w:val="hybridMultilevel"/>
    <w:tmpl w:val="A80A3824"/>
    <w:lvl w:ilvl="0" w:tplc="040C000B">
      <w:start w:val="1"/>
      <w:numFmt w:val="bullet"/>
      <w:lvlText w:val=""/>
      <w:lvlJc w:val="left"/>
      <w:pPr>
        <w:ind w:left="777" w:hanging="360"/>
      </w:pPr>
      <w:rPr>
        <w:rFonts w:ascii="Wingdings" w:hAnsi="Wingdings" w:hint="default"/>
        <w:color w:val="000000"/>
        <w:sz w:val="40"/>
        <w:szCs w:val="8"/>
      </w:rPr>
    </w:lvl>
    <w:lvl w:ilvl="1" w:tplc="040C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11" w15:restartNumberingAfterBreak="0">
    <w:nsid w:val="35BD61D3"/>
    <w:multiLevelType w:val="hybridMultilevel"/>
    <w:tmpl w:val="7652BF20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056D9E"/>
    <w:multiLevelType w:val="hybridMultilevel"/>
    <w:tmpl w:val="1AF0CBD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AA7321"/>
    <w:multiLevelType w:val="hybridMultilevel"/>
    <w:tmpl w:val="28DE50A6"/>
    <w:lvl w:ilvl="0" w:tplc="38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4" w15:restartNumberingAfterBreak="0">
    <w:nsid w:val="3CA07C04"/>
    <w:multiLevelType w:val="hybridMultilevel"/>
    <w:tmpl w:val="6B22920C"/>
    <w:lvl w:ilvl="0" w:tplc="61A0A9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56B22BF"/>
    <w:multiLevelType w:val="hybridMultilevel"/>
    <w:tmpl w:val="72209AF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75A6ADB"/>
    <w:multiLevelType w:val="hybridMultilevel"/>
    <w:tmpl w:val="3056A012"/>
    <w:lvl w:ilvl="0" w:tplc="38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5F2C740C"/>
    <w:multiLevelType w:val="hybridMultilevel"/>
    <w:tmpl w:val="388EE8C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F44D4E"/>
    <w:multiLevelType w:val="hybridMultilevel"/>
    <w:tmpl w:val="FEB87026"/>
    <w:lvl w:ilvl="0" w:tplc="FFEC8884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/>
        <w:i/>
        <w:iCs/>
        <w:sz w:val="30"/>
        <w:szCs w:val="30"/>
        <w:u w:val="singl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 w15:restartNumberingAfterBreak="0">
    <w:nsid w:val="6D96612A"/>
    <w:multiLevelType w:val="hybridMultilevel"/>
    <w:tmpl w:val="95D0B52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097184B"/>
    <w:multiLevelType w:val="hybridMultilevel"/>
    <w:tmpl w:val="6582B634"/>
    <w:lvl w:ilvl="0" w:tplc="66BE0702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C54005F"/>
    <w:multiLevelType w:val="hybridMultilevel"/>
    <w:tmpl w:val="F28477E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C8968DF"/>
    <w:multiLevelType w:val="hybridMultilevel"/>
    <w:tmpl w:val="668CAA60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D673175"/>
    <w:multiLevelType w:val="hybridMultilevel"/>
    <w:tmpl w:val="5424758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1"/>
  </w:num>
  <w:num w:numId="4">
    <w:abstractNumId w:val="0"/>
  </w:num>
  <w:num w:numId="5">
    <w:abstractNumId w:val="18"/>
  </w:num>
  <w:num w:numId="6">
    <w:abstractNumId w:val="5"/>
  </w:num>
  <w:num w:numId="7">
    <w:abstractNumId w:val="13"/>
  </w:num>
  <w:num w:numId="8">
    <w:abstractNumId w:val="16"/>
  </w:num>
  <w:num w:numId="9">
    <w:abstractNumId w:val="6"/>
  </w:num>
  <w:num w:numId="10">
    <w:abstractNumId w:val="23"/>
  </w:num>
  <w:num w:numId="11">
    <w:abstractNumId w:val="11"/>
  </w:num>
  <w:num w:numId="12">
    <w:abstractNumId w:val="17"/>
  </w:num>
  <w:num w:numId="13">
    <w:abstractNumId w:val="22"/>
  </w:num>
  <w:num w:numId="14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0"/>
  </w:num>
  <w:num w:numId="16">
    <w:abstractNumId w:val="21"/>
  </w:num>
  <w:num w:numId="17">
    <w:abstractNumId w:val="10"/>
  </w:num>
  <w:num w:numId="18">
    <w:abstractNumId w:val="8"/>
  </w:num>
  <w:num w:numId="19">
    <w:abstractNumId w:val="7"/>
  </w:num>
  <w:num w:numId="20">
    <w:abstractNumId w:val="3"/>
  </w:num>
  <w:num w:numId="21">
    <w:abstractNumId w:val="12"/>
  </w:num>
  <w:num w:numId="22">
    <w:abstractNumId w:val="19"/>
  </w:num>
  <w:num w:numId="23">
    <w:abstractNumId w:val="9"/>
  </w:num>
  <w:num w:numId="24">
    <w:abstractNumId w:val="15"/>
  </w:num>
  <w:num w:numId="25">
    <w:abstractNumId w:val="4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140BA"/>
    <w:rsid w:val="00053A27"/>
    <w:rsid w:val="000637E5"/>
    <w:rsid w:val="000A2B49"/>
    <w:rsid w:val="000A2F1D"/>
    <w:rsid w:val="000A726E"/>
    <w:rsid w:val="000F49C5"/>
    <w:rsid w:val="000F4F86"/>
    <w:rsid w:val="000F6F40"/>
    <w:rsid w:val="00102A84"/>
    <w:rsid w:val="001161EB"/>
    <w:rsid w:val="00116A7D"/>
    <w:rsid w:val="00136CCF"/>
    <w:rsid w:val="001378E6"/>
    <w:rsid w:val="00141EF3"/>
    <w:rsid w:val="00152A13"/>
    <w:rsid w:val="00164FA8"/>
    <w:rsid w:val="001654F0"/>
    <w:rsid w:val="00170BCF"/>
    <w:rsid w:val="00174CBB"/>
    <w:rsid w:val="001842F0"/>
    <w:rsid w:val="001A28F9"/>
    <w:rsid w:val="001C338C"/>
    <w:rsid w:val="00213F7B"/>
    <w:rsid w:val="00221151"/>
    <w:rsid w:val="002379E9"/>
    <w:rsid w:val="00287F72"/>
    <w:rsid w:val="00293E96"/>
    <w:rsid w:val="0029424C"/>
    <w:rsid w:val="002A283B"/>
    <w:rsid w:val="002C209B"/>
    <w:rsid w:val="002D30C8"/>
    <w:rsid w:val="002E2529"/>
    <w:rsid w:val="002F7594"/>
    <w:rsid w:val="0030193F"/>
    <w:rsid w:val="003039A6"/>
    <w:rsid w:val="003053E8"/>
    <w:rsid w:val="00312987"/>
    <w:rsid w:val="0031348F"/>
    <w:rsid w:val="00317A82"/>
    <w:rsid w:val="00321BB3"/>
    <w:rsid w:val="003427A0"/>
    <w:rsid w:val="003435E8"/>
    <w:rsid w:val="00347C38"/>
    <w:rsid w:val="0035676A"/>
    <w:rsid w:val="003A051A"/>
    <w:rsid w:val="003A5682"/>
    <w:rsid w:val="003A5944"/>
    <w:rsid w:val="003B1EDB"/>
    <w:rsid w:val="003C00B1"/>
    <w:rsid w:val="003E2AC8"/>
    <w:rsid w:val="003E3990"/>
    <w:rsid w:val="00402BDE"/>
    <w:rsid w:val="00402CD3"/>
    <w:rsid w:val="0041789E"/>
    <w:rsid w:val="004607AD"/>
    <w:rsid w:val="0046338F"/>
    <w:rsid w:val="00473C0F"/>
    <w:rsid w:val="00475F95"/>
    <w:rsid w:val="004849CB"/>
    <w:rsid w:val="004A5358"/>
    <w:rsid w:val="004B2789"/>
    <w:rsid w:val="004C43D5"/>
    <w:rsid w:val="004D2BB5"/>
    <w:rsid w:val="004E1089"/>
    <w:rsid w:val="004E10A9"/>
    <w:rsid w:val="004E6F38"/>
    <w:rsid w:val="004F0EAE"/>
    <w:rsid w:val="004F58A6"/>
    <w:rsid w:val="005446ED"/>
    <w:rsid w:val="00573E90"/>
    <w:rsid w:val="00575705"/>
    <w:rsid w:val="00582B4B"/>
    <w:rsid w:val="005856F7"/>
    <w:rsid w:val="005A1870"/>
    <w:rsid w:val="005B476C"/>
    <w:rsid w:val="005E5EEE"/>
    <w:rsid w:val="0060248D"/>
    <w:rsid w:val="006111BE"/>
    <w:rsid w:val="00624893"/>
    <w:rsid w:val="00645472"/>
    <w:rsid w:val="0065556E"/>
    <w:rsid w:val="006735FA"/>
    <w:rsid w:val="00676F24"/>
    <w:rsid w:val="0068495C"/>
    <w:rsid w:val="00691C7F"/>
    <w:rsid w:val="006A7F04"/>
    <w:rsid w:val="006C7C78"/>
    <w:rsid w:val="006E2878"/>
    <w:rsid w:val="006E7290"/>
    <w:rsid w:val="006F7FAC"/>
    <w:rsid w:val="00700243"/>
    <w:rsid w:val="00705661"/>
    <w:rsid w:val="00714A98"/>
    <w:rsid w:val="0072073B"/>
    <w:rsid w:val="00721A28"/>
    <w:rsid w:val="00755587"/>
    <w:rsid w:val="007826FC"/>
    <w:rsid w:val="0078303E"/>
    <w:rsid w:val="007A2B64"/>
    <w:rsid w:val="007C23EA"/>
    <w:rsid w:val="007E2FEC"/>
    <w:rsid w:val="007F711F"/>
    <w:rsid w:val="00802383"/>
    <w:rsid w:val="00802A84"/>
    <w:rsid w:val="00813C41"/>
    <w:rsid w:val="00820F45"/>
    <w:rsid w:val="0082504A"/>
    <w:rsid w:val="00831E6B"/>
    <w:rsid w:val="0083470C"/>
    <w:rsid w:val="00847559"/>
    <w:rsid w:val="00851A4A"/>
    <w:rsid w:val="00856B65"/>
    <w:rsid w:val="00860E75"/>
    <w:rsid w:val="00861E54"/>
    <w:rsid w:val="00872DF1"/>
    <w:rsid w:val="0087590D"/>
    <w:rsid w:val="0089290D"/>
    <w:rsid w:val="008A0CA3"/>
    <w:rsid w:val="008B29E5"/>
    <w:rsid w:val="008C268E"/>
    <w:rsid w:val="008C7DC1"/>
    <w:rsid w:val="008D0A93"/>
    <w:rsid w:val="008E5331"/>
    <w:rsid w:val="008E6CF5"/>
    <w:rsid w:val="008F0F70"/>
    <w:rsid w:val="00921786"/>
    <w:rsid w:val="00951906"/>
    <w:rsid w:val="009564C4"/>
    <w:rsid w:val="0096040D"/>
    <w:rsid w:val="0096068F"/>
    <w:rsid w:val="00967D50"/>
    <w:rsid w:val="0097070E"/>
    <w:rsid w:val="009763F5"/>
    <w:rsid w:val="00980AB4"/>
    <w:rsid w:val="009864A2"/>
    <w:rsid w:val="009874F1"/>
    <w:rsid w:val="009A7188"/>
    <w:rsid w:val="00A21EA3"/>
    <w:rsid w:val="00A24B0B"/>
    <w:rsid w:val="00A261CE"/>
    <w:rsid w:val="00A30043"/>
    <w:rsid w:val="00A443CB"/>
    <w:rsid w:val="00A61601"/>
    <w:rsid w:val="00A62B1E"/>
    <w:rsid w:val="00A66D2C"/>
    <w:rsid w:val="00A80250"/>
    <w:rsid w:val="00A868A8"/>
    <w:rsid w:val="00AA279F"/>
    <w:rsid w:val="00AD2CA8"/>
    <w:rsid w:val="00AD67A8"/>
    <w:rsid w:val="00AE5217"/>
    <w:rsid w:val="00AE7E0B"/>
    <w:rsid w:val="00AF5623"/>
    <w:rsid w:val="00B00710"/>
    <w:rsid w:val="00B01230"/>
    <w:rsid w:val="00B26E6F"/>
    <w:rsid w:val="00B407DF"/>
    <w:rsid w:val="00B54425"/>
    <w:rsid w:val="00B561CD"/>
    <w:rsid w:val="00B715D4"/>
    <w:rsid w:val="00B72E1C"/>
    <w:rsid w:val="00B85B17"/>
    <w:rsid w:val="00B93A07"/>
    <w:rsid w:val="00B94F63"/>
    <w:rsid w:val="00B97C71"/>
    <w:rsid w:val="00BD1154"/>
    <w:rsid w:val="00BD7E96"/>
    <w:rsid w:val="00BF7A68"/>
    <w:rsid w:val="00C000A8"/>
    <w:rsid w:val="00C030D9"/>
    <w:rsid w:val="00C06B05"/>
    <w:rsid w:val="00C07EE8"/>
    <w:rsid w:val="00C31E04"/>
    <w:rsid w:val="00C334B4"/>
    <w:rsid w:val="00C50C1F"/>
    <w:rsid w:val="00C57540"/>
    <w:rsid w:val="00C74639"/>
    <w:rsid w:val="00C76F57"/>
    <w:rsid w:val="00C81781"/>
    <w:rsid w:val="00C85A9D"/>
    <w:rsid w:val="00C93908"/>
    <w:rsid w:val="00C94E48"/>
    <w:rsid w:val="00CC3064"/>
    <w:rsid w:val="00CC78ED"/>
    <w:rsid w:val="00CE4E4D"/>
    <w:rsid w:val="00CE7A9B"/>
    <w:rsid w:val="00CF06A2"/>
    <w:rsid w:val="00CF263A"/>
    <w:rsid w:val="00CF7725"/>
    <w:rsid w:val="00D02DA0"/>
    <w:rsid w:val="00D05BC7"/>
    <w:rsid w:val="00D64ED4"/>
    <w:rsid w:val="00D71C74"/>
    <w:rsid w:val="00DA13A9"/>
    <w:rsid w:val="00DA7391"/>
    <w:rsid w:val="00DB2B21"/>
    <w:rsid w:val="00DB71BC"/>
    <w:rsid w:val="00DC0788"/>
    <w:rsid w:val="00DC4C3C"/>
    <w:rsid w:val="00DD7A18"/>
    <w:rsid w:val="00E00A07"/>
    <w:rsid w:val="00E1018F"/>
    <w:rsid w:val="00E13873"/>
    <w:rsid w:val="00E27864"/>
    <w:rsid w:val="00E865AC"/>
    <w:rsid w:val="00E912D8"/>
    <w:rsid w:val="00E94984"/>
    <w:rsid w:val="00EA31D8"/>
    <w:rsid w:val="00EC5AF8"/>
    <w:rsid w:val="00F136FA"/>
    <w:rsid w:val="00F276E8"/>
    <w:rsid w:val="00F27CE1"/>
    <w:rsid w:val="00F33EF5"/>
    <w:rsid w:val="00F37CE8"/>
    <w:rsid w:val="00F41E3E"/>
    <w:rsid w:val="00FD28E3"/>
    <w:rsid w:val="00FF1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1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customStyle="1" w:styleId="Default">
    <w:name w:val="Default"/>
    <w:rsid w:val="004C43D5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4.wmf"/><Relationship Id="rId226" Type="http://schemas.openxmlformats.org/officeDocument/2006/relationships/oleObject" Target="embeddings/oleObject121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3.wmf"/><Relationship Id="rId258" Type="http://schemas.openxmlformats.org/officeDocument/2006/relationships/oleObject" Target="embeddings/oleObject140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2.wmf"/><Relationship Id="rId85" Type="http://schemas.openxmlformats.org/officeDocument/2006/relationships/image" Target="media/image35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99.wmf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80.wmf"/><Relationship Id="rId217" Type="http://schemas.openxmlformats.org/officeDocument/2006/relationships/image" Target="media/image9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2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5.wmf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4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5.bin"/><Relationship Id="rId239" Type="http://schemas.openxmlformats.org/officeDocument/2006/relationships/image" Target="media/image104.wmf"/><Relationship Id="rId250" Type="http://schemas.openxmlformats.org/officeDocument/2006/relationships/image" Target="media/image108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31" Type="http://schemas.openxmlformats.org/officeDocument/2006/relationships/image" Target="media/image58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3.bin"/><Relationship Id="rId240" Type="http://schemas.openxmlformats.org/officeDocument/2006/relationships/oleObject" Target="embeddings/oleObject129.bin"/><Relationship Id="rId261" Type="http://schemas.openxmlformats.org/officeDocument/2006/relationships/image" Target="media/image11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6.bin"/><Relationship Id="rId230" Type="http://schemas.openxmlformats.org/officeDocument/2006/relationships/oleObject" Target="embeddings/oleObject124.bin"/><Relationship Id="rId251" Type="http://schemas.openxmlformats.org/officeDocument/2006/relationships/oleObject" Target="embeddings/oleObject136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6.png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220" Type="http://schemas.openxmlformats.org/officeDocument/2006/relationships/oleObject" Target="embeddings/oleObject117.bin"/><Relationship Id="rId241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2.bin"/><Relationship Id="rId78" Type="http://schemas.openxmlformats.org/officeDocument/2006/relationships/oleObject" Target="embeddings/oleObject4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64" Type="http://schemas.openxmlformats.org/officeDocument/2006/relationships/image" Target="media/image72.wmf"/><Relationship Id="rId185" Type="http://schemas.openxmlformats.org/officeDocument/2006/relationships/image" Target="media/image8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52" Type="http://schemas.openxmlformats.org/officeDocument/2006/relationships/image" Target="media/image10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60.png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7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7.wmf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30.wmf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1.wmf"/><Relationship Id="rId254" Type="http://schemas.openxmlformats.org/officeDocument/2006/relationships/image" Target="media/image1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footer" Target="footer1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0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6.wmf"/><Relationship Id="rId266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9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9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98.wmf"/><Relationship Id="rId246" Type="http://schemas.openxmlformats.org/officeDocument/2006/relationships/oleObject" Target="embeddings/oleObject133.bin"/><Relationship Id="rId267" Type="http://schemas.openxmlformats.org/officeDocument/2006/relationships/theme" Target="theme/theme1.xml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15" Type="http://schemas.openxmlformats.org/officeDocument/2006/relationships/image" Target="media/image95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47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5</TotalTime>
  <Pages>4</Pages>
  <Words>1310</Words>
  <Characters>7211</Characters>
  <Application>Microsoft Office Word</Application>
  <DocSecurity>0</DocSecurity>
  <Lines>60</Lines>
  <Paragraphs>1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53</cp:revision>
  <cp:lastPrinted>2020-09-05T19:44:00Z</cp:lastPrinted>
  <dcterms:created xsi:type="dcterms:W3CDTF">2020-04-02T20:57:00Z</dcterms:created>
  <dcterms:modified xsi:type="dcterms:W3CDTF">2020-09-27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